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8AF880" w14:textId="308A1DF1" w:rsidR="00415B11" w:rsidRDefault="00435F04" w:rsidP="00415B1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bookmarkStart w:id="0" w:name="_Hlk171269396"/>
      <w:bookmarkEnd w:id="0"/>
      <w:r>
        <w:rPr>
          <w:rFonts w:ascii="Times New Roman" w:hAnsi="Times New Roman" w:cs="Times New Roman"/>
          <w:b/>
          <w:bCs/>
          <w:lang w:val="vi-VN"/>
        </w:rPr>
        <w:t xml:space="preserve">      </w:t>
      </w:r>
      <w:r w:rsidR="00415B11">
        <w:rPr>
          <w:rFonts w:ascii="Times New Roman" w:hAnsi="Times New Roman" w:cs="Times New Roman"/>
          <w:b/>
          <w:bCs/>
          <w:lang w:val="vi-VN"/>
        </w:rPr>
        <w:t xml:space="preserve">  </w:t>
      </w:r>
      <w:r w:rsidR="00415B11"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 w:rsidR="00415B11"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14:paraId="4D6C3B9D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DE18B91" wp14:editId="70B4007B">
                <wp:simplePos x="0" y="0"/>
                <wp:positionH relativeFrom="column">
                  <wp:posOffset>109220</wp:posOffset>
                </wp:positionH>
                <wp:positionV relativeFrom="paragraph">
                  <wp:posOffset>162560</wp:posOffset>
                </wp:positionV>
                <wp:extent cx="1225550" cy="0"/>
                <wp:effectExtent l="0" t="0" r="0" b="0"/>
                <wp:wrapNone/>
                <wp:docPr id="10334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58B4D39" id="Straight Connector 6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8pt" to="105.1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14:paraId="4C37CC47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  ĐỀ THAM KHẢO                                                                    </w:t>
      </w:r>
      <w:r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Pr="00A76C3C">
        <w:rPr>
          <w:rFonts w:ascii="Times New Roman" w:hAnsi="Times New Roman" w:cs="Times New Roman"/>
          <w:i/>
          <w:iCs/>
          <w:lang w:val="vi-VN"/>
        </w:rPr>
        <w:t>90 phút</w:t>
      </w:r>
      <w:r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14:paraId="13A49C42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4836179" wp14:editId="7F3F4348">
                <wp:simplePos x="0" y="0"/>
                <wp:positionH relativeFrom="column">
                  <wp:posOffset>5017770</wp:posOffset>
                </wp:positionH>
                <wp:positionV relativeFrom="paragraph">
                  <wp:posOffset>72390</wp:posOffset>
                </wp:positionV>
                <wp:extent cx="1327150" cy="0"/>
                <wp:effectExtent l="0" t="0" r="0" b="0"/>
                <wp:wrapNone/>
                <wp:docPr id="10335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1AA6D35" id="Straight Connector 4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5.1pt,5.7pt" to="499.6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i/>
          <w:iCs/>
          <w:lang w:val="vi-VN"/>
        </w:rPr>
        <w:t xml:space="preserve">      (Đề có trang)</w:t>
      </w:r>
    </w:p>
    <w:p w14:paraId="2D0B4900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14:paraId="24FC413F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  <w:b/>
          <w:bCs/>
          <w:bdr w:val="single" w:sz="4" w:space="0" w:color="auto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           </w:t>
      </w:r>
      <w:r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 10</w:t>
      </w:r>
    </w:p>
    <w:p w14:paraId="23BD12E5" w14:textId="09BB25DB" w:rsidR="007A2E95" w:rsidRPr="007A2E95" w:rsidRDefault="007A2E95" w:rsidP="007A2E95">
      <w:pPr>
        <w:spacing w:after="0" w:line="240" w:lineRule="auto"/>
        <w:rPr>
          <w:rFonts w:ascii="Times New Roman" w:hAnsi="Times New Roman" w:cs="Times New Roman"/>
          <w:lang w:val="vi-VN"/>
        </w:rPr>
      </w:pPr>
      <w:r w:rsidRPr="004D2BB2">
        <w:rPr>
          <w:rFonts w:ascii="Times New Roman" w:hAnsi="Times New Roman" w:cs="Times New Roman"/>
          <w:b/>
          <w:bCs/>
          <w:lang w:val="vi-VN"/>
        </w:rPr>
        <w:t>PHẦN I. Câu trắc nghiệm nhiều phương án lựa chọn.</w:t>
      </w:r>
      <w:r w:rsidRPr="004D2BB2">
        <w:rPr>
          <w:rFonts w:ascii="Times New Roman" w:hAnsi="Times New Roman" w:cs="Times New Roman"/>
          <w:b/>
          <w:bCs/>
          <w:i/>
          <w:iCs/>
          <w:lang w:val="vi-VN"/>
        </w:rPr>
        <w:t xml:space="preserve"> </w:t>
      </w:r>
      <w:r w:rsidRPr="004D2BB2">
        <w:rPr>
          <w:rFonts w:ascii="Times New Roman" w:hAnsi="Times New Roman" w:cs="Times New Roman"/>
          <w:lang w:val="vi-VN"/>
        </w:rPr>
        <w:t>Thí sinh trả lời từ câu 1 đến câu 12. Mỗi câu hỏi thí sinh chỉ chọn một phương án.</w:t>
      </w:r>
    </w:p>
    <w:p w14:paraId="7C5FC2DC" w14:textId="77777777" w:rsidR="00415B11" w:rsidRPr="00AE390C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: 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578462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1pt;height:21.15pt" o:ole="">
            <v:imagedata r:id="rId6" o:title=""/>
          </v:shape>
          <o:OLEObject Type="Embed" ProgID="Equation.DSMT4" ShapeID="_x0000_i1025" DrawAspect="Content" ObjectID="_1791650657" r:id="rId7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sau:</w:t>
      </w:r>
    </w:p>
    <w:p w14:paraId="00C35BE0" w14:textId="77777777" w:rsidR="00415B11" w:rsidRPr="00AE390C" w:rsidRDefault="00415B11" w:rsidP="00415B11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E390C">
        <w:rPr>
          <w:rFonts w:ascii="Times New Roman" w:eastAsia="Calibri" w:hAnsi="Times New Roman" w:cs="Times New Roman"/>
          <w:noProof/>
          <w:kern w:val="0"/>
          <w:position w:val="-49"/>
          <w:szCs w:val="22"/>
          <w:lang w:val="en-GB" w:eastAsia="en-GB"/>
          <w14:ligatures w14:val="none"/>
        </w:rPr>
        <w:drawing>
          <wp:inline distT="0" distB="0" distL="0" distR="0" wp14:anchorId="390529AD" wp14:editId="161CA9E4">
            <wp:extent cx="2829401" cy="699611"/>
            <wp:effectExtent l="0" t="0" r="0" b="0"/>
            <wp:docPr id="10339" name="Picture 1033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" name="Picture 1007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401" cy="6996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1A84DDB" w14:textId="77777777" w:rsidR="00415B11" w:rsidRPr="00AE390C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10BFAE38" w14:textId="77777777" w:rsidR="00415B11" w:rsidRPr="00AE390C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0CCE62FC">
          <v:shape id="_x0000_i1026" type="#_x0000_t75" style="width:48.1pt;height:21.15pt" o:ole="">
            <v:imagedata r:id="rId9" o:title=""/>
          </v:shape>
          <o:OLEObject Type="Embed" ProgID="Equation.DSMT4" ShapeID="_x0000_i1026" DrawAspect="Content" ObjectID="_1791650658" r:id="rId10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ng biến trên khoảng nào sau đây?</w:t>
      </w:r>
    </w:p>
    <w:p w14:paraId="248B4940" w14:textId="5C116EB3" w:rsidR="00415B11" w:rsidRPr="00AE390C" w:rsidRDefault="00415B11" w:rsidP="00415B11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68" w:dyaOrig="408" w14:anchorId="64B8063B">
          <v:shape id="_x0000_i1027" type="#_x0000_t75" style="width:38.35pt;height:21.15pt" o:ole="">
            <v:imagedata r:id="rId11" o:title=""/>
          </v:shape>
          <o:OLEObject Type="Embed" ProgID="Equation.DSMT4" ShapeID="_x0000_i1027" DrawAspect="Content" ObjectID="_1791650659" r:id="rId12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16" w:dyaOrig="408" w14:anchorId="02D3F77A">
          <v:shape id="_x0000_i1028" type="#_x0000_t75" style="width:25.6pt;height:21.15pt" o:ole="">
            <v:imagedata r:id="rId13" o:title=""/>
          </v:shape>
          <o:OLEObject Type="Embed" ProgID="Equation.DSMT4" ShapeID="_x0000_i1028" DrawAspect="Content" ObjectID="_1791650660" r:id="rId14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80" w:dyaOrig="408" w14:anchorId="18C9C855">
          <v:shape id="_x0000_i1029" type="#_x0000_t75" style="width:38.9pt;height:21.15pt" o:ole="">
            <v:imagedata r:id="rId15" o:title=""/>
          </v:shape>
          <o:OLEObject Type="Embed" ProgID="Equation.DSMT4" ShapeID="_x0000_i1029" DrawAspect="Content" ObjectID="_1791650661" r:id="rId16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</w:t>
      </w:r>
      <w:r w:rsidRPr="00AE390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10172386">
          <v:shape id="_x0000_i1030" type="#_x0000_t75" style="width:8.9pt;height:14.2pt" o:ole="">
            <v:imagedata r:id="rId17" o:title=""/>
          </v:shape>
          <o:OLEObject Type="Embed" ProgID="Equation.DSMT4" ShapeID="_x0000_i1030" DrawAspect="Content" ObjectID="_1791650662" r:id="rId18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68" w:dyaOrig="408" w14:anchorId="62BA9076">
          <v:shape id="_x0000_i1031" type="#_x0000_t75" style="width:38.35pt;height:21.15pt" o:ole="">
            <v:imagedata r:id="rId19" o:title=""/>
          </v:shape>
          <o:OLEObject Type="Embed" ProgID="Equation.DSMT4" ShapeID="_x0000_i1031" DrawAspect="Content" ObjectID="_1791650663" r:id="rId20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498B456" w14:textId="77777777" w:rsidR="00415B11" w:rsidRPr="00AE390C" w:rsidRDefault="00415B11" w:rsidP="00415B11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2: 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ường cong ở hình bên dưới là đồ thị của hàm số </w:t>
      </w:r>
      <w:r w:rsidRPr="00AE390C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068" w:dyaOrig="624" w14:anchorId="1EFD5639">
          <v:shape id="_x0000_i1032" type="#_x0000_t75" style="width:53.35pt;height:31.4pt" o:ole="">
            <v:imagedata r:id="rId21" o:title=""/>
          </v:shape>
          <o:OLEObject Type="Embed" ProgID="Equation.DSMT4" ShapeID="_x0000_i1032" DrawAspect="Content" ObjectID="_1791650664" r:id="rId22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AE390C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92" w:dyaOrig="216" w14:anchorId="77E18C97">
          <v:shape id="_x0000_i1033" type="#_x0000_t75" style="width:9.75pt;height:10.55pt" o:ole="">
            <v:imagedata r:id="rId23" o:title=""/>
          </v:shape>
          <o:OLEObject Type="Embed" ProgID="Equation.DSMT4" ShapeID="_x0000_i1033" DrawAspect="Content" ObjectID="_1791650665" r:id="rId24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AE390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88" w14:anchorId="22DB6C6D">
          <v:shape id="_x0000_i1034" type="#_x0000_t75" style="width:9.75pt;height:14.2pt" o:ole="">
            <v:imagedata r:id="rId25" o:title=""/>
          </v:shape>
          <o:OLEObject Type="Embed" ProgID="Equation.DSMT4" ShapeID="_x0000_i1034" DrawAspect="Content" ObjectID="_1791650666" r:id="rId26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AE390C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80" w:dyaOrig="216" w14:anchorId="56DB56E8">
          <v:shape id="_x0000_i1035" type="#_x0000_t75" style="width:8.9pt;height:10.55pt" o:ole="">
            <v:imagedata r:id="rId27" o:title=""/>
          </v:shape>
          <o:OLEObject Type="Embed" ProgID="Equation.DSMT4" ShapeID="_x0000_i1035" DrawAspect="Content" ObjectID="_1791650667" r:id="rId28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AE390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37A1DCCC">
          <v:shape id="_x0000_i1036" type="#_x0000_t75" style="width:10.55pt;height:14.2pt" o:ole="">
            <v:imagedata r:id="rId29" o:title=""/>
          </v:shape>
          <o:OLEObject Type="Embed" ProgID="Equation.DSMT4" ShapeID="_x0000_i1036" DrawAspect="Content" ObjectID="_1791650668" r:id="rId30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các số thực. Giá trị nhỏ nhất của hàm số trên đoạn </w:t>
      </w:r>
      <w:r w:rsidRPr="00AE390C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696" w:dyaOrig="324" w14:anchorId="57A041C5">
          <v:shape id="_x0000_i1037" type="#_x0000_t75" style="width:35.3pt;height:16.4pt" o:ole="">
            <v:imagedata r:id="rId31" o:title=""/>
          </v:shape>
          <o:OLEObject Type="Embed" ProgID="Equation.DSMT4" ShapeID="_x0000_i1037" DrawAspect="Content" ObjectID="_1791650669" r:id="rId32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414B03A2" w14:textId="77777777" w:rsidR="00415B11" w:rsidRPr="00AE390C" w:rsidRDefault="00415B11" w:rsidP="00415B11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E390C">
        <w:rPr>
          <w:rFonts w:ascii="Times New Roman" w:eastAsia="Calibri" w:hAnsi="Times New Roman" w:cs="Times New Roman"/>
          <w:noProof/>
          <w:kern w:val="0"/>
          <w:position w:val="-156"/>
          <w:szCs w:val="22"/>
          <w:lang w:val="en-GB" w:eastAsia="en-GB"/>
          <w14:ligatures w14:val="none"/>
        </w:rPr>
        <w:drawing>
          <wp:inline distT="0" distB="0" distL="0" distR="0" wp14:anchorId="64AE53B6" wp14:editId="0ECE5CB0">
            <wp:extent cx="2538413" cy="2061686"/>
            <wp:effectExtent l="0" t="0" r="0" b="0"/>
            <wp:docPr id="10340" name="Picture 103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8" name="Picture 1011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413" cy="206168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5D7471F" w14:textId="1777BFA4" w:rsidR="00415B11" w:rsidRPr="00AE390C" w:rsidRDefault="00415B11" w:rsidP="00415B11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300" w:dyaOrig="264" w14:anchorId="3A07FD3B">
          <v:shape id="_x0000_i1038" type="#_x0000_t75" style="width:15pt;height:13.6pt" o:ole="">
            <v:imagedata r:id="rId34" o:title=""/>
          </v:shape>
          <o:OLEObject Type="Embed" ProgID="Equation.DSMT4" ShapeID="_x0000_i1038" DrawAspect="Content" ObjectID="_1791650670" r:id="rId35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2" w:dyaOrig="264" w14:anchorId="5F8A9207">
          <v:shape id="_x0000_i1039" type="#_x0000_t75" style="width:9.75pt;height:13.6pt" o:ole="">
            <v:imagedata r:id="rId36" o:title=""/>
          </v:shape>
          <o:OLEObject Type="Embed" ProgID="Equation.DSMT4" ShapeID="_x0000_i1039" DrawAspect="Content" ObjectID="_1791650671" r:id="rId37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88" w14:anchorId="62110F53">
          <v:shape id="_x0000_i1040" type="#_x0000_t75" style="width:9.75pt;height:14.2pt" o:ole="">
            <v:imagedata r:id="rId38" o:title=""/>
          </v:shape>
          <o:OLEObject Type="Embed" ProgID="Equation.DSMT4" ShapeID="_x0000_i1040" DrawAspect="Content" ObjectID="_1791650672" r:id="rId39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44" w:dyaOrig="264" w14:anchorId="4385DBDD">
          <v:shape id="_x0000_i1041" type="#_x0000_t75" style="width:7.5pt;height:13.6pt" o:ole="">
            <v:imagedata r:id="rId40" o:title=""/>
          </v:shape>
          <o:OLEObject Type="Embed" ProgID="Equation.DSMT4" ShapeID="_x0000_i1041" DrawAspect="Content" ObjectID="_1791650673" r:id="rId41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12F23D4" w14:textId="77777777" w:rsidR="00415B11" w:rsidRDefault="00415B11" w:rsidP="00415B11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3: 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ường cong ở hình bên dưới là đồ thị của hàm số </w:t>
      </w:r>
      <w:r w:rsidRPr="00AE390C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068" w:dyaOrig="624" w14:anchorId="1F9B701B">
          <v:shape id="_x0000_i1042" type="#_x0000_t75" style="width:53.35pt;height:31.4pt" o:ole="">
            <v:imagedata r:id="rId21" o:title=""/>
          </v:shape>
          <o:OLEObject Type="Embed" ProgID="Equation.DSMT4" ShapeID="_x0000_i1042" DrawAspect="Content" ObjectID="_1791650674" r:id="rId42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AE390C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92" w:dyaOrig="216" w14:anchorId="29287398">
          <v:shape id="_x0000_i1043" type="#_x0000_t75" style="width:9.75pt;height:10.55pt" o:ole="">
            <v:imagedata r:id="rId23" o:title=""/>
          </v:shape>
          <o:OLEObject Type="Embed" ProgID="Equation.DSMT4" ShapeID="_x0000_i1043" DrawAspect="Content" ObjectID="_1791650675" r:id="rId43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AE390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88" w14:anchorId="0FE75DC2">
          <v:shape id="_x0000_i1044" type="#_x0000_t75" style="width:9.75pt;height:14.2pt" o:ole="">
            <v:imagedata r:id="rId25" o:title=""/>
          </v:shape>
          <o:OLEObject Type="Embed" ProgID="Equation.DSMT4" ShapeID="_x0000_i1044" DrawAspect="Content" ObjectID="_1791650676" r:id="rId44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AE390C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80" w:dyaOrig="216" w14:anchorId="3A049AE7">
          <v:shape id="_x0000_i1045" type="#_x0000_t75" style="width:8.9pt;height:10.55pt" o:ole="">
            <v:imagedata r:id="rId27" o:title=""/>
          </v:shape>
          <o:OLEObject Type="Embed" ProgID="Equation.DSMT4" ShapeID="_x0000_i1045" DrawAspect="Content" ObjectID="_1791650677" r:id="rId45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AE390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5DB773AF">
          <v:shape id="_x0000_i1046" type="#_x0000_t75" style="width:10.55pt;height:14.2pt" o:ole="">
            <v:imagedata r:id="rId29" o:title=""/>
          </v:shape>
          <o:OLEObject Type="Embed" ProgID="Equation.DSMT4" ShapeID="_x0000_i1046" DrawAspect="Content" ObjectID="_1791650678" r:id="rId46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các số thực.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iệm cận ngang của đường cong trên là đường thẳng:</w:t>
      </w:r>
    </w:p>
    <w:p w14:paraId="287E4B5E" w14:textId="77777777" w:rsidR="00415B11" w:rsidRDefault="00415B11" w:rsidP="00415B11">
      <w:pPr>
        <w:spacing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noProof/>
          <w:position w:val="-327"/>
          <w:lang w:val="en-GB" w:eastAsia="en-GB"/>
        </w:rPr>
        <w:drawing>
          <wp:inline distT="0" distB="0" distL="0" distR="0" wp14:anchorId="1DC6912C" wp14:editId="65BC1887">
            <wp:extent cx="2568271" cy="2774718"/>
            <wp:effectExtent l="0" t="0" r="3810" b="6985"/>
            <wp:docPr id="10341" name="Picture 1034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1" name="Picture 1025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3160" cy="278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01E1657" w14:textId="77777777" w:rsidR="00415B11" w:rsidRDefault="00415B11" w:rsidP="00415B11">
      <w:pPr>
        <w:spacing w:after="0" w:line="240" w:lineRule="auto"/>
        <w:jc w:val="center"/>
        <w:rPr>
          <w:rFonts w:ascii="Times New Roman" w:hAnsi="Times New Roman" w:cs="Times New Roman"/>
          <w:b/>
        </w:rPr>
      </w:pPr>
    </w:p>
    <w:p w14:paraId="6D4BBC21" w14:textId="34EE201A" w:rsidR="00415B11" w:rsidRDefault="00415B11" w:rsidP="00415B11">
      <w:pPr>
        <w:tabs>
          <w:tab w:val="left" w:pos="284"/>
          <w:tab w:val="left" w:pos="2977"/>
          <w:tab w:val="left" w:pos="5670"/>
          <w:tab w:val="left" w:pos="850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lastRenderedPageBreak/>
        <w:t xml:space="preserve">     A.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=1                                  </w:t>
      </w:r>
      <w:r>
        <w:rPr>
          <w:rFonts w:ascii="Times New Roman" w:hAnsi="Times New Roman" w:cs="Times New Roman"/>
          <w:b/>
        </w:rPr>
        <w:t xml:space="preserve">B.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=2                                   </w:t>
      </w:r>
      <w:r w:rsidRPr="00415B11"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=1                                 </w:t>
      </w:r>
      <w:r w:rsidRPr="00415B11">
        <w:rPr>
          <w:rFonts w:ascii="Times New Roman" w:hAnsi="Times New Roman" w:cs="Times New Roman"/>
          <w:b/>
        </w:rPr>
        <w:t>D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1</w:t>
      </w:r>
    </w:p>
    <w:p w14:paraId="7F4BADD8" w14:textId="77777777" w:rsidR="00415B11" w:rsidRPr="00170E68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bậc ba </w:t>
      </w:r>
      <w:r w:rsidRPr="00170E6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61DDE7F9">
          <v:shape id="_x0000_i1047" type="#_x0000_t75" style="width:48.1pt;height:20.3pt" o:ole="">
            <v:imagedata r:id="rId48" o:title=""/>
          </v:shape>
          <o:OLEObject Type="Embed" ProgID="Equation.DSMT4" ShapeID="_x0000_i1047" DrawAspect="Content" ObjectID="_1791650679" r:id="rId49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là đường cong trong hình bên</w:t>
      </w:r>
    </w:p>
    <w:p w14:paraId="15594503" w14:textId="77777777" w:rsidR="00415B11" w:rsidRPr="00170E68" w:rsidRDefault="00415B11" w:rsidP="00415B11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noProof/>
          <w:kern w:val="0"/>
          <w:position w:val="-129"/>
          <w:szCs w:val="22"/>
          <w:lang w:val="en-GB" w:eastAsia="en-GB"/>
          <w14:ligatures w14:val="none"/>
        </w:rPr>
        <w:drawing>
          <wp:inline distT="0" distB="0" distL="0" distR="0" wp14:anchorId="7C05E12F" wp14:editId="089CC8BB">
            <wp:extent cx="2909888" cy="1708785"/>
            <wp:effectExtent l="0" t="0" r="0" b="0"/>
            <wp:docPr id="10342" name="Picture 1034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3" name="Picture 1029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9888" cy="1708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CB93C37" w14:textId="77777777" w:rsidR="00415B11" w:rsidRPr="00170E68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0947BF55" w14:textId="77777777" w:rsidR="00415B11" w:rsidRPr="00170E68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ố nghiệm thực của phương trình </w:t>
      </w:r>
      <w:r w:rsidRPr="00170E6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4" w:dyaOrig="396" w14:anchorId="19192EC6">
          <v:shape id="_x0000_i1048" type="#_x0000_t75" style="width:46.4pt;height:20.3pt" o:ole="">
            <v:imagedata r:id="rId51" o:title=""/>
          </v:shape>
          <o:OLEObject Type="Embed" ProgID="Equation.DSMT4" ShapeID="_x0000_i1048" DrawAspect="Content" ObjectID="_1791650680" r:id="rId52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2083DFF2" w14:textId="28F32722" w:rsidR="00415B11" w:rsidRPr="00170E68" w:rsidRDefault="00415B11" w:rsidP="00415B11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44" w:dyaOrig="264" w14:anchorId="76242A4F">
          <v:shape id="_x0000_i1049" type="#_x0000_t75" style="width:7.5pt;height:13.6pt" o:ole="">
            <v:imagedata r:id="rId53" o:title=""/>
          </v:shape>
          <o:OLEObject Type="Embed" ProgID="Equation.DSMT4" ShapeID="_x0000_i1049" DrawAspect="Content" ObjectID="_1791650681" r:id="rId54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6478045F">
          <v:shape id="_x0000_i1050" type="#_x0000_t75" style="width:10.55pt;height:14.2pt" o:ole="">
            <v:imagedata r:id="rId55" o:title=""/>
          </v:shape>
          <o:OLEObject Type="Embed" ProgID="Equation.DSMT4" ShapeID="_x0000_i1050" DrawAspect="Content" ObjectID="_1791650682" r:id="rId56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6B4C8B19">
          <v:shape id="_x0000_i1051" type="#_x0000_t75" style="width:10.55pt;height:13.6pt" o:ole="">
            <v:imagedata r:id="rId57" o:title=""/>
          </v:shape>
          <o:OLEObject Type="Embed" ProgID="Equation.DSMT4" ShapeID="_x0000_i1051" DrawAspect="Content" ObjectID="_1791650683" r:id="rId58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72812F12">
          <v:shape id="_x0000_i1052" type="#_x0000_t75" style="width:8.9pt;height:14.2pt" o:ole="">
            <v:imagedata r:id="rId59" o:title=""/>
          </v:shape>
          <o:OLEObject Type="Embed" ProgID="Equation.DSMT4" ShapeID="_x0000_i1052" DrawAspect="Content" ObjectID="_1791650684" r:id="rId60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04D4956" w14:textId="77777777" w:rsidR="00415B11" w:rsidRPr="00170E68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5: 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170E6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5226E563">
          <v:shape id="_x0000_i1053" type="#_x0000_t75" style="width:48.1pt;height:21.15pt" o:ole="">
            <v:imagedata r:id="rId61" o:title=""/>
          </v:shape>
          <o:OLEObject Type="Embed" ProgID="Equation.DSMT4" ShapeID="_x0000_i1053" DrawAspect="Content" ObjectID="_1791650685" r:id="rId62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hình bên.</w:t>
      </w:r>
    </w:p>
    <w:p w14:paraId="100353EB" w14:textId="77777777" w:rsidR="00415B11" w:rsidRPr="00170E68" w:rsidRDefault="00415B11" w:rsidP="00415B11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noProof/>
          <w:kern w:val="0"/>
          <w:position w:val="-72"/>
          <w:szCs w:val="22"/>
          <w:lang w:val="en-GB" w:eastAsia="en-GB"/>
          <w14:ligatures w14:val="none"/>
        </w:rPr>
        <w:drawing>
          <wp:inline distT="0" distB="0" distL="0" distR="0" wp14:anchorId="6649E818" wp14:editId="3C59D515">
            <wp:extent cx="3535204" cy="984409"/>
            <wp:effectExtent l="0" t="0" r="0" b="0"/>
            <wp:docPr id="10344" name="Picture 1034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97" name="Picture 10397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5204" cy="98440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AB71285" w14:textId="77777777" w:rsidR="00415B11" w:rsidRPr="00170E68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0C4E6258" w14:textId="77777777" w:rsidR="00415B11" w:rsidRPr="00170E68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á trị lớn nhất của hàm số đã cho trên đoạn </w:t>
      </w:r>
      <w:r w:rsidRPr="00170E6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72" w:dyaOrig="408" w14:anchorId="393AF3E9">
          <v:shape id="_x0000_i1054" type="#_x0000_t75" style="width:33.65pt;height:21.15pt" o:ole="">
            <v:imagedata r:id="rId64" o:title=""/>
          </v:shape>
          <o:OLEObject Type="Embed" ProgID="Equation.DSMT4" ShapeID="_x0000_i1054" DrawAspect="Content" ObjectID="_1791650686" r:id="rId65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</w:t>
      </w:r>
    </w:p>
    <w:p w14:paraId="361F7E45" w14:textId="5BEC6CFC" w:rsidR="00415B11" w:rsidRPr="00170E68" w:rsidRDefault="00415B11" w:rsidP="00415B11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88" w14:anchorId="25AC0F88">
          <v:shape id="_x0000_i1055" type="#_x0000_t75" style="width:9.75pt;height:14.2pt" o:ole="">
            <v:imagedata r:id="rId66" o:title=""/>
          </v:shape>
          <o:OLEObject Type="Embed" ProgID="Equation.DSMT4" ShapeID="_x0000_i1055" DrawAspect="Content" ObjectID="_1791650687" r:id="rId67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54DC9EBC">
          <v:shape id="_x0000_i1056" type="#_x0000_t75" style="width:8.9pt;height:14.2pt" o:ole="">
            <v:imagedata r:id="rId68" o:title=""/>
          </v:shape>
          <o:OLEObject Type="Embed" ProgID="Equation.DSMT4" ShapeID="_x0000_i1056" DrawAspect="Content" ObjectID="_1791650688" r:id="rId69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32" w:dyaOrig="252" w14:anchorId="2EC27355">
          <v:shape id="_x0000_i1057" type="#_x0000_t75" style="width:6.65pt;height:12.8pt" o:ole="">
            <v:imagedata r:id="rId70" o:title=""/>
          </v:shape>
          <o:OLEObject Type="Embed" ProgID="Equation.DSMT4" ShapeID="_x0000_i1057" DrawAspect="Content" ObjectID="_1791650689" r:id="rId71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D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74CF3FF8">
          <v:shape id="_x0000_i1058" type="#_x0000_t75" style="width:8.9pt;height:14.2pt" o:ole="">
            <v:imagedata r:id="rId72" o:title=""/>
          </v:shape>
          <o:OLEObject Type="Embed" ProgID="Equation.DSMT4" ShapeID="_x0000_i1058" DrawAspect="Content" ObjectID="_1791650690" r:id="rId73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009310E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6: </w:t>
      </w:r>
      <w:r>
        <w:rPr>
          <w:rFonts w:ascii="Times New Roman" w:hAnsi="Times New Roman" w:cs="Times New Roman"/>
        </w:rPr>
        <w:t xml:space="preserve">Cho hai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</m:oMath>
      <w:r>
        <w:rPr>
          <w:rFonts w:ascii="Times New Roman" w:hAnsi="Times New Roman" w:cs="Times New Roman"/>
        </w:rPr>
        <w:t xml:space="preserve"> và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</m:oMath>
      <w:r>
        <w:rPr>
          <w:rFonts w:ascii="Times New Roman" w:hAnsi="Times New Roman" w:cs="Times New Roman"/>
        </w:rPr>
        <w:t xml:space="preserve"> thỏa mãn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</m:t>
                </m:r>
              </m:e>
            </m:acc>
          </m:e>
        </m:d>
        <m:r>
          <w:rPr>
            <w:rFonts w:ascii="Cambria Math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b</m:t>
                </m:r>
              </m:e>
            </m:acc>
          </m:e>
        </m:d>
        <m:r>
          <w:rPr>
            <w:rFonts w:ascii="Cambria Math" w:hAnsi="Cambria Math" w:cs="Times New Roman"/>
          </w:rPr>
          <m:t>=1</m:t>
        </m:r>
      </m:oMath>
      <w:r>
        <w:rPr>
          <w:rFonts w:ascii="Times New Roman" w:hAnsi="Times New Roman" w:cs="Times New Roman"/>
        </w:rPr>
        <w:t xml:space="preserve"> và hai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u</m:t>
            </m:r>
          </m:e>
        </m:acc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2</m:t>
            </m:r>
          </m:num>
          <m:den>
            <m:r>
              <w:rPr>
                <w:rFonts w:ascii="Cambria Math" w:hAnsi="Cambria Math" w:cs="Times New Roman"/>
              </w:rPr>
              <m:t>5</m:t>
            </m:r>
          </m:den>
        </m:f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  <m:r>
          <w:rPr>
            <w:rFonts w:ascii="Cambria Math" w:hAnsi="Cambria Math" w:cs="Times New Roman"/>
          </w:rPr>
          <m:t>-3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</m:oMath>
      <w:r>
        <w:rPr>
          <w:rFonts w:ascii="Times New Roman" w:hAnsi="Times New Roman" w:cs="Times New Roman"/>
        </w:rPr>
        <w:t xml:space="preserve"> và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</m:oMath>
      <w:r>
        <w:rPr>
          <w:rFonts w:ascii="Times New Roman" w:hAnsi="Times New Roman" w:cs="Times New Roman"/>
        </w:rPr>
        <w:t xml:space="preserve"> vuông góc với nhau. Xác định góc </w:t>
      </w:r>
      <w:r>
        <w:rPr>
          <w:rFonts w:ascii="Cambria Math" w:hAnsi="Cambria Math" w:cs="Times New Roman"/>
        </w:rPr>
        <w:t>α</w:t>
      </w:r>
      <w:r>
        <w:rPr>
          <w:rFonts w:ascii="Times New Roman" w:hAnsi="Times New Roman" w:cs="Times New Roman"/>
        </w:rPr>
        <w:t xml:space="preserve"> giữa hai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</m:oMath>
      <w:r>
        <w:rPr>
          <w:rFonts w:ascii="Times New Roman" w:hAnsi="Times New Roman" w:cs="Times New Roman"/>
        </w:rPr>
        <w:t xml:space="preserve"> và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</m:oMath>
    </w:p>
    <w:p w14:paraId="5BABD7D3" w14:textId="2BA43941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 </w:t>
      </w:r>
      <w:r w:rsidRPr="00415B11">
        <w:rPr>
          <w:rFonts w:ascii="Times New Roman" w:hAnsi="Times New Roman" w:cs="Times New Roman"/>
          <w:b/>
        </w:rPr>
        <w:t>A.</w:t>
      </w:r>
      <w:r>
        <w:rPr>
          <w:rFonts w:ascii="Times New Roman" w:hAnsi="Times New Roman" w:cs="Times New Roman"/>
        </w:rPr>
        <w:t xml:space="preserve"> </w:t>
      </w:r>
      <w:r>
        <w:rPr>
          <w:rFonts w:ascii="Cambria Math" w:hAnsi="Cambria Math" w:cs="Times New Roman"/>
        </w:rPr>
        <w:t>α</w:t>
      </w:r>
      <w:r>
        <w:rPr>
          <w:rFonts w:ascii="Times New Roman" w:hAnsi="Times New Roman" w:cs="Times New Roman"/>
        </w:rPr>
        <w:t>=90</w:t>
      </w:r>
      <w:r w:rsidRPr="00B23A40">
        <w:rPr>
          <w:rFonts w:ascii="Times New Roman" w:hAnsi="Times New Roman" w:cs="Times New Roman"/>
          <w:vertAlign w:val="superscript"/>
        </w:rPr>
        <w:t>0</w:t>
      </w:r>
      <w:r>
        <w:rPr>
          <w:rFonts w:ascii="Times New Roman" w:hAnsi="Times New Roman" w:cs="Times New Roman"/>
        </w:rPr>
        <w:t xml:space="preserve">                              </w:t>
      </w:r>
      <w:r w:rsidRPr="00415B11"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180</w:t>
      </w:r>
      <w:r w:rsidRPr="00B23A40">
        <w:rPr>
          <w:rFonts w:ascii="Times New Roman" w:hAnsi="Times New Roman" w:cs="Times New Roman"/>
          <w:vertAlign w:val="superscript"/>
        </w:rPr>
        <w:t>0</w:t>
      </w:r>
      <w:r>
        <w:rPr>
          <w:rFonts w:ascii="Times New Roman" w:hAnsi="Times New Roman" w:cs="Times New Roman"/>
        </w:rPr>
        <w:t xml:space="preserve">                                  </w:t>
      </w:r>
      <w:r w:rsidRPr="00415B11"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60</w:t>
      </w:r>
      <w:r w:rsidRPr="00B23A40">
        <w:rPr>
          <w:rFonts w:ascii="Times New Roman" w:hAnsi="Times New Roman" w:cs="Times New Roman"/>
          <w:vertAlign w:val="superscript"/>
        </w:rPr>
        <w:t>0</w:t>
      </w:r>
      <w:r>
        <w:rPr>
          <w:rFonts w:ascii="Times New Roman" w:hAnsi="Times New Roman" w:cs="Times New Roman"/>
        </w:rPr>
        <w:t xml:space="preserve">                                   </w:t>
      </w:r>
      <w:r w:rsidRPr="00415B11">
        <w:rPr>
          <w:rFonts w:ascii="Times New Roman" w:hAnsi="Times New Roman" w:cs="Times New Roman"/>
          <w:b/>
        </w:rPr>
        <w:t>D.</w:t>
      </w:r>
      <w:r>
        <w:rPr>
          <w:rFonts w:ascii="Times New Roman" w:hAnsi="Times New Roman" w:cs="Times New Roman"/>
        </w:rPr>
        <w:t xml:space="preserve"> 45</w:t>
      </w:r>
      <w:r w:rsidRPr="00B23A40">
        <w:rPr>
          <w:rFonts w:ascii="Times New Roman" w:hAnsi="Times New Roman" w:cs="Times New Roman"/>
          <w:vertAlign w:val="superscript"/>
        </w:rPr>
        <w:t>0</w:t>
      </w:r>
    </w:p>
    <w:p w14:paraId="0050B8E6" w14:textId="77777777" w:rsidR="00415B11" w:rsidRPr="00B23A40" w:rsidRDefault="00415B11" w:rsidP="00415B11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7: 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bậc ba </w:t>
      </w:r>
      <w:r w:rsidRPr="00B23A40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924" w:dyaOrig="324" w14:anchorId="60C44F91">
          <v:shape id="_x0000_i1059" type="#_x0000_t75" style="width:46.4pt;height:16.4pt" o:ole="">
            <v:imagedata r:id="rId74" o:title=""/>
          </v:shape>
          <o:OLEObject Type="Embed" ProgID="Equation.DSMT4" ShapeID="_x0000_i1059" DrawAspect="Content" ObjectID="_1791650691" r:id="rId75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vẽ. Số giá trị nguyên của tham số </w:t>
      </w:r>
      <w:r w:rsidRPr="00B23A40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52" w:dyaOrig="228" w14:anchorId="662D4650">
          <v:shape id="_x0000_i1060" type="#_x0000_t75" style="width:12.8pt;height:11.1pt" o:ole="">
            <v:imagedata r:id="rId76" o:title=""/>
          </v:shape>
          <o:OLEObject Type="Embed" ProgID="Equation.DSMT4" ShapeID="_x0000_i1060" DrawAspect="Content" ObjectID="_1791650692" r:id="rId77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ề phương trình </w:t>
      </w:r>
      <w:r w:rsidRPr="00B23A40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248" w:dyaOrig="324" w14:anchorId="71EF66B1">
          <v:shape id="_x0000_i1061" type="#_x0000_t75" style="width:62.25pt;height:16.4pt" o:ole="">
            <v:imagedata r:id="rId78" o:title=""/>
          </v:shape>
          <o:OLEObject Type="Embed" ProgID="Equation.DSMT4" ShapeID="_x0000_i1061" DrawAspect="Content" ObjectID="_1791650693" r:id="rId79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 nghiệm phân biệt là:</w:t>
      </w:r>
    </w:p>
    <w:p w14:paraId="33D20E92" w14:textId="77777777" w:rsidR="00415B11" w:rsidRPr="00B23A40" w:rsidRDefault="00415B11" w:rsidP="00415B11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noProof/>
          <w:kern w:val="0"/>
          <w:position w:val="-61"/>
          <w:szCs w:val="22"/>
          <w:lang w:val="en-GB" w:eastAsia="en-GB"/>
          <w14:ligatures w14:val="none"/>
        </w:rPr>
        <w:drawing>
          <wp:inline distT="0" distB="0" distL="0" distR="0" wp14:anchorId="5D5063D7" wp14:editId="70130771">
            <wp:extent cx="1238250" cy="854392"/>
            <wp:effectExtent l="0" t="0" r="0" b="0"/>
            <wp:docPr id="10345" name="Picture 1034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43" name="Picture 12343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8543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C85C7AA" w14:textId="45126ABE" w:rsidR="00415B11" w:rsidRPr="00B23A40" w:rsidRDefault="00415B11" w:rsidP="007A2E95">
      <w:pPr>
        <w:tabs>
          <w:tab w:val="left" w:pos="2700"/>
          <w:tab w:val="left" w:pos="5400"/>
          <w:tab w:val="left" w:pos="8100"/>
          <w:tab w:val="left" w:pos="8505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6"/>
          <w:szCs w:val="22"/>
          <w:lang w:eastAsia="en-US"/>
          <w14:ligatures w14:val="none"/>
        </w:rPr>
        <w:object w:dxaOrig="192" w:dyaOrig="240" w14:anchorId="08438944">
          <v:shape id="_x0000_i1062" type="#_x0000_t75" style="width:9.75pt;height:11.95pt" o:ole="">
            <v:imagedata r:id="rId81" o:title=""/>
          </v:shape>
          <o:OLEObject Type="Embed" ProgID="Equation.DSMT4" ShapeID="_x0000_i1062" DrawAspect="Content" ObjectID="_1791650694" r:id="rId82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80" w:dyaOrig="252" w14:anchorId="21F5BE03">
          <v:shape id="_x0000_i1063" type="#_x0000_t75" style="width:8.9pt;height:12.8pt" o:ole="">
            <v:imagedata r:id="rId83" o:title=""/>
          </v:shape>
          <o:OLEObject Type="Embed" ProgID="Equation.DSMT4" ShapeID="_x0000_i1063" DrawAspect="Content" ObjectID="_1791650695" r:id="rId84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2" w:dyaOrig="264" w14:anchorId="6B87376E">
          <v:shape id="_x0000_i1064" type="#_x0000_t75" style="width:9.75pt;height:13.6pt" o:ole="">
            <v:imagedata r:id="rId85" o:title=""/>
          </v:shape>
          <o:OLEObject Type="Embed" ProgID="Equation.DSMT4" ShapeID="_x0000_i1064" DrawAspect="Content" ObjectID="_1791650696" r:id="rId86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7A2E95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 </w:t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D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9"/>
          <w:szCs w:val="22"/>
          <w:lang w:eastAsia="en-US"/>
          <w14:ligatures w14:val="none"/>
        </w:rPr>
        <w:object w:dxaOrig="180" w:dyaOrig="300" w14:anchorId="3D665599">
          <v:shape id="_x0000_i1065" type="#_x0000_t75" style="width:8.9pt;height:15pt" o:ole="">
            <v:imagedata r:id="rId87" o:title=""/>
          </v:shape>
          <o:OLEObject Type="Embed" ProgID="Equation.DSMT4" ShapeID="_x0000_i1065" DrawAspect="Content" ObjectID="_1791650697" r:id="rId88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93A1942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8: </w:t>
      </w:r>
      <w:r>
        <w:rPr>
          <w:rFonts w:ascii="Times New Roman" w:hAnsi="Times New Roman" w:cs="Times New Roman"/>
        </w:rPr>
        <w:t>Cho tứ diện ABCD có hai mặt ABC và ABD là các tam giác đều. Khẳng định nào đúng nhất?</w:t>
      </w:r>
    </w:p>
    <w:p w14:paraId="3AC94208" w14:textId="2B6F1739" w:rsidR="00415B11" w:rsidRDefault="007A2E95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 </w:t>
      </w:r>
      <w:r w:rsidR="00415B11" w:rsidRPr="00415B11">
        <w:rPr>
          <w:rFonts w:ascii="Times New Roman" w:hAnsi="Times New Roman" w:cs="Times New Roman"/>
          <w:b/>
        </w:rPr>
        <w:t>A.</w:t>
      </w:r>
      <w:r w:rsidR="00415B11">
        <w:rPr>
          <w:rFonts w:ascii="Times New Roman" w:hAnsi="Times New Roman" w:cs="Times New Roman"/>
        </w:rPr>
        <w:t xml:space="preserve"> AB và CD chéo nhau                        </w:t>
      </w:r>
      <w:r>
        <w:rPr>
          <w:rFonts w:ascii="Times New Roman" w:hAnsi="Times New Roman" w:cs="Times New Roman"/>
        </w:rPr>
        <w:t xml:space="preserve">                           </w:t>
      </w:r>
      <w:r w:rsidR="00415B11">
        <w:rPr>
          <w:rFonts w:ascii="Times New Roman" w:hAnsi="Times New Roman" w:cs="Times New Roman"/>
        </w:rPr>
        <w:t xml:space="preserve"> </w:t>
      </w:r>
      <w:r w:rsidR="00415B11" w:rsidRPr="00415B11">
        <w:rPr>
          <w:rFonts w:ascii="Times New Roman" w:hAnsi="Times New Roman" w:cs="Times New Roman"/>
          <w:b/>
        </w:rPr>
        <w:t>B.</w:t>
      </w:r>
      <w:r w:rsidR="00415B11">
        <w:rPr>
          <w:rFonts w:ascii="Times New Roman" w:hAnsi="Times New Roman" w:cs="Times New Roman"/>
        </w:rPr>
        <w:t xml:space="preserve"> AB và CD vuông góc với nhau</w:t>
      </w:r>
    </w:p>
    <w:p w14:paraId="009121A6" w14:textId="638C0B35" w:rsidR="00415B11" w:rsidRDefault="007A2E95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 </w:t>
      </w:r>
      <w:r w:rsidR="00415B11" w:rsidRPr="00415B11">
        <w:rPr>
          <w:rFonts w:ascii="Times New Roman" w:hAnsi="Times New Roman" w:cs="Times New Roman"/>
          <w:b/>
        </w:rPr>
        <w:t>C.</w:t>
      </w:r>
      <w:r w:rsidR="00415B11">
        <w:rPr>
          <w:rFonts w:ascii="Times New Roman" w:hAnsi="Times New Roman" w:cs="Times New Roman"/>
        </w:rPr>
        <w:t xml:space="preserve"> AB và CD đồng phẳng                     </w:t>
      </w:r>
      <w:r>
        <w:rPr>
          <w:rFonts w:ascii="Times New Roman" w:hAnsi="Times New Roman" w:cs="Times New Roman"/>
        </w:rPr>
        <w:t xml:space="preserve">                          </w:t>
      </w:r>
      <w:r w:rsidR="00415B11">
        <w:rPr>
          <w:rFonts w:ascii="Times New Roman" w:hAnsi="Times New Roman" w:cs="Times New Roman"/>
        </w:rPr>
        <w:t xml:space="preserve">  </w:t>
      </w:r>
      <w:r w:rsidR="00415B11" w:rsidRPr="00415B11">
        <w:rPr>
          <w:rFonts w:ascii="Times New Roman" w:hAnsi="Times New Roman" w:cs="Times New Roman"/>
          <w:b/>
        </w:rPr>
        <w:t>D.</w:t>
      </w:r>
      <w:r w:rsidR="00415B11">
        <w:rPr>
          <w:rFonts w:ascii="Times New Roman" w:hAnsi="Times New Roman" w:cs="Times New Roman"/>
        </w:rPr>
        <w:t xml:space="preserve"> AB và CD cắt nhau</w:t>
      </w:r>
    </w:p>
    <w:p w14:paraId="461F2715" w14:textId="77777777" w:rsidR="00415B11" w:rsidRPr="00B23A40" w:rsidRDefault="00415B11" w:rsidP="00415B11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9: 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B23A40">
        <w:rPr>
          <w:rFonts w:ascii="Times New Roman" w:eastAsia="Calibri" w:hAnsi="Times New Roman" w:cs="Times New Roman"/>
          <w:noProof/>
          <w:kern w:val="0"/>
          <w:position w:val="-14"/>
          <w:szCs w:val="22"/>
          <w:lang w:val="en-GB" w:eastAsia="en-GB"/>
          <w14:ligatures w14:val="none"/>
        </w:rPr>
        <w:drawing>
          <wp:inline distT="0" distB="0" distL="0" distR="0" wp14:anchorId="2511802D" wp14:editId="2B6EF738">
            <wp:extent cx="581978" cy="247650"/>
            <wp:effectExtent l="0" t="0" r="0" b="0"/>
            <wp:docPr id="10346" name="Picture 103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97" name="Picture 12397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8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ác định trên </w:t>
      </w:r>
      <w:r w:rsidRPr="00B23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52" w14:anchorId="6E9E6E78">
          <v:shape id="_x0000_i1066" type="#_x0000_t75" style="width:12.8pt;height:12.8pt" o:ole="">
            <v:imagedata r:id="rId90" o:title=""/>
          </v:shape>
          <o:OLEObject Type="Embed" ProgID="Equation.DSMT4" ShapeID="_x0000_i1066" DrawAspect="Content" ObjectID="_1791650698" r:id="rId91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có </w:t>
      </w:r>
      <w:r w:rsidRPr="00B23A40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3240" w:dyaOrig="444" w14:anchorId="4F00E8F4">
          <v:shape id="_x0000_i1067" type="#_x0000_t75" style="width:162.05pt;height:21.7pt" o:ole="">
            <v:imagedata r:id="rId92" o:title=""/>
          </v:shape>
          <o:OLEObject Type="Embed" ProgID="Equation.DSMT4" ShapeID="_x0000_i1067" DrawAspect="Content" ObjectID="_1791650699" r:id="rId93"/>
        </w:object>
      </w:r>
    </w:p>
    <w:p w14:paraId="342B18A3" w14:textId="77777777" w:rsidR="00415B11" w:rsidRPr="00B23A40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3096" w:dyaOrig="444" w14:anchorId="70F5C01D">
          <v:shape id="_x0000_i1068" type="#_x0000_t75" style="width:154.55pt;height:21.7pt" o:ole="">
            <v:imagedata r:id="rId94" o:title=""/>
          </v:shape>
          <o:OLEObject Type="Embed" ProgID="Equation.DSMT4" ShapeID="_x0000_i1068" DrawAspect="Content" ObjectID="_1791650700" r:id="rId95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 Mệnh đề nào dưới đây đúng?</w:t>
      </w:r>
    </w:p>
    <w:p w14:paraId="745CEE0B" w14:textId="77777777" w:rsidR="00415B11" w:rsidRPr="00B23A40" w:rsidRDefault="00415B11" w:rsidP="00415B11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không có tiệm cận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có hai đường tiệm cận đứng.</w:t>
      </w:r>
    </w:p>
    <w:p w14:paraId="2C250B1E" w14:textId="49B14DF1" w:rsidR="00415B11" w:rsidRPr="00B23A40" w:rsidRDefault="00415B11" w:rsidP="00415B11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có hai đường tiệm cận ngang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7A2E95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D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có một đường tiệm cận đứng.</w:t>
      </w:r>
    </w:p>
    <w:p w14:paraId="51469C41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10: </w:t>
      </w:r>
      <w:r>
        <w:rPr>
          <w:rFonts w:ascii="Times New Roman" w:hAnsi="Times New Roman" w:cs="Times New Roman"/>
        </w:rPr>
        <w:t xml:space="preserve">Số giao điểm của đồ thị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và trục O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là:</w:t>
      </w:r>
    </w:p>
    <w:p w14:paraId="1CE55969" w14:textId="2FC41B55" w:rsidR="00415B11" w:rsidRDefault="007A2E95" w:rsidP="007A2E95">
      <w:pPr>
        <w:tabs>
          <w:tab w:val="left" w:pos="3119"/>
          <w:tab w:val="left" w:pos="850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  </w:t>
      </w:r>
      <w:r w:rsidR="00415B11" w:rsidRPr="007A2E95">
        <w:rPr>
          <w:rFonts w:ascii="Times New Roman" w:hAnsi="Times New Roman" w:cs="Times New Roman"/>
          <w:b/>
        </w:rPr>
        <w:t>A.</w:t>
      </w:r>
      <w:r w:rsidR="00415B11">
        <w:rPr>
          <w:rFonts w:ascii="Times New Roman" w:hAnsi="Times New Roman" w:cs="Times New Roman"/>
        </w:rPr>
        <w:t xml:space="preserve"> 1    </w:t>
      </w:r>
      <w:r>
        <w:rPr>
          <w:rFonts w:ascii="Times New Roman" w:hAnsi="Times New Roman" w:cs="Times New Roman"/>
        </w:rPr>
        <w:t xml:space="preserve">                                </w:t>
      </w:r>
      <w:r w:rsidR="00415B11">
        <w:rPr>
          <w:rFonts w:ascii="Times New Roman" w:hAnsi="Times New Roman" w:cs="Times New Roman"/>
        </w:rPr>
        <w:t xml:space="preserve"> </w:t>
      </w:r>
      <w:r w:rsidR="00415B11" w:rsidRPr="007A2E95">
        <w:rPr>
          <w:rFonts w:ascii="Times New Roman" w:hAnsi="Times New Roman" w:cs="Times New Roman"/>
          <w:b/>
        </w:rPr>
        <w:t>B.</w:t>
      </w:r>
      <w:r w:rsidR="00415B11">
        <w:rPr>
          <w:rFonts w:ascii="Times New Roman" w:hAnsi="Times New Roman" w:cs="Times New Roman"/>
        </w:rPr>
        <w:t xml:space="preserve"> 2    </w:t>
      </w:r>
      <w:r>
        <w:rPr>
          <w:rFonts w:ascii="Times New Roman" w:hAnsi="Times New Roman" w:cs="Times New Roman"/>
        </w:rPr>
        <w:t xml:space="preserve">                                  </w:t>
      </w:r>
      <w:r w:rsidR="00415B11">
        <w:rPr>
          <w:rFonts w:ascii="Times New Roman" w:hAnsi="Times New Roman" w:cs="Times New Roman"/>
        </w:rPr>
        <w:t xml:space="preserve"> </w:t>
      </w:r>
      <w:r w:rsidR="00415B11" w:rsidRPr="007A2E95">
        <w:rPr>
          <w:rFonts w:ascii="Times New Roman" w:hAnsi="Times New Roman" w:cs="Times New Roman"/>
          <w:b/>
        </w:rPr>
        <w:t>C.</w:t>
      </w:r>
      <w:r w:rsidR="00415B11">
        <w:rPr>
          <w:rFonts w:ascii="Times New Roman" w:hAnsi="Times New Roman" w:cs="Times New Roman"/>
        </w:rPr>
        <w:t xml:space="preserve"> 3     </w:t>
      </w:r>
      <w:r>
        <w:rPr>
          <w:rFonts w:ascii="Times New Roman" w:hAnsi="Times New Roman" w:cs="Times New Roman"/>
        </w:rPr>
        <w:t xml:space="preserve">                                  </w:t>
      </w:r>
      <w:r w:rsidR="00415B11" w:rsidRPr="007A2E95">
        <w:rPr>
          <w:rFonts w:ascii="Times New Roman" w:hAnsi="Times New Roman" w:cs="Times New Roman"/>
          <w:b/>
        </w:rPr>
        <w:t>D.</w:t>
      </w:r>
      <w:r w:rsidR="00415B11">
        <w:rPr>
          <w:rFonts w:ascii="Times New Roman" w:hAnsi="Times New Roman" w:cs="Times New Roman"/>
        </w:rPr>
        <w:t xml:space="preserve"> 4</w:t>
      </w:r>
    </w:p>
    <w:p w14:paraId="524DF847" w14:textId="77777777" w:rsidR="00415B11" w:rsidRPr="00B23A40" w:rsidRDefault="00415B11" w:rsidP="00415B11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11: 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B23A40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948" w:dyaOrig="384" w14:anchorId="360BD4E8">
          <v:shape id="_x0000_i1069" type="#_x0000_t75" style="width:47.25pt;height:19.45pt" o:ole="">
            <v:imagedata r:id="rId96" o:title=""/>
          </v:shape>
          <o:OLEObject Type="Embed" ProgID="Equation.DSMT4" ShapeID="_x0000_i1069" DrawAspect="Content" ObjectID="_1791650701" r:id="rId97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bảng xét dấu của </w:t>
      </w:r>
      <w:r w:rsidRPr="00B23A40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636" w:dyaOrig="384" w14:anchorId="7EF39F45">
          <v:shape id="_x0000_i1070" type="#_x0000_t75" style="width:32.25pt;height:19.45pt" o:ole="">
            <v:imagedata r:id="rId98" o:title=""/>
          </v:shape>
          <o:OLEObject Type="Embed" ProgID="Equation.DSMT4" ShapeID="_x0000_i1070" DrawAspect="Content" ObjectID="_1791650702" r:id="rId99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hư sau</w:t>
      </w:r>
    </w:p>
    <w:p w14:paraId="143A8B85" w14:textId="77777777" w:rsidR="00415B11" w:rsidRPr="00B23A40" w:rsidRDefault="00415B11" w:rsidP="00415B11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noProof/>
          <w:kern w:val="0"/>
          <w:position w:val="-29"/>
          <w:szCs w:val="22"/>
          <w:lang w:val="en-GB" w:eastAsia="en-GB"/>
          <w14:ligatures w14:val="none"/>
        </w:rPr>
        <w:drawing>
          <wp:inline distT="0" distB="0" distL="0" distR="0" wp14:anchorId="5B0EF403" wp14:editId="67B3FAAB">
            <wp:extent cx="2971800" cy="445770"/>
            <wp:effectExtent l="0" t="0" r="0" b="0"/>
            <wp:docPr id="10347" name="Picture 1034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22" name="Picture 12322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445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5072AFC" w14:textId="77777777" w:rsidR="00415B11" w:rsidRPr="00B23A40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1F08CBD5" w14:textId="77777777" w:rsidR="00415B11" w:rsidRPr="00B23A40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Số điểm cực tiểu của hàm số đó là</w:t>
      </w:r>
    </w:p>
    <w:p w14:paraId="2F806C64" w14:textId="2CFC3CE3" w:rsidR="00415B11" w:rsidRPr="00B23A40" w:rsidRDefault="00415B11" w:rsidP="00415B11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04" w:dyaOrig="276" w14:anchorId="633215D9">
          <v:shape id="_x0000_i1071" type="#_x0000_t75" style="width:9.75pt;height:13.6pt" o:ole="">
            <v:imagedata r:id="rId101" o:title=""/>
          </v:shape>
          <o:OLEObject Type="Embed" ProgID="Equation.DSMT4" ShapeID="_x0000_i1071" DrawAspect="Content" ObjectID="_1791650703" r:id="rId102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7A2E95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B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04" w:dyaOrig="252" w14:anchorId="137D025F">
          <v:shape id="_x0000_i1072" type="#_x0000_t75" style="width:9.75pt;height:12.8pt" o:ole="">
            <v:imagedata r:id="rId103" o:title=""/>
          </v:shape>
          <o:OLEObject Type="Embed" ProgID="Equation.DSMT4" ShapeID="_x0000_i1072" DrawAspect="Content" ObjectID="_1791650704" r:id="rId104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44" w:dyaOrig="252" w14:anchorId="3DD0B680">
          <v:shape id="_x0000_i1073" type="#_x0000_t75" style="width:7.5pt;height:12.8pt" o:ole="">
            <v:imagedata r:id="rId105" o:title=""/>
          </v:shape>
          <o:OLEObject Type="Embed" ProgID="Equation.DSMT4" ShapeID="_x0000_i1073" DrawAspect="Content" ObjectID="_1791650705" r:id="rId106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76" w14:anchorId="0AF62AFD">
          <v:shape id="_x0000_i1074" type="#_x0000_t75" style="width:8.9pt;height:13.6pt" o:ole="">
            <v:imagedata r:id="rId107" o:title=""/>
          </v:shape>
          <o:OLEObject Type="Embed" ProgID="Equation.DSMT4" ShapeID="_x0000_i1074" DrawAspect="Content" ObjectID="_1791650706" r:id="rId108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C57F04A" w14:textId="77777777" w:rsidR="00415B11" w:rsidRPr="00B23A40" w:rsidRDefault="00415B11" w:rsidP="00415B11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12: 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Đồ thị của hàm số nào dưới đây có dạng như đường cong trong hình dưới?</w:t>
      </w:r>
    </w:p>
    <w:p w14:paraId="44AA20F2" w14:textId="77777777" w:rsidR="00415B11" w:rsidRPr="00B23A40" w:rsidRDefault="00415B11" w:rsidP="00415B11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noProof/>
          <w:kern w:val="0"/>
          <w:position w:val="-198"/>
          <w:szCs w:val="22"/>
          <w:lang w:val="en-GB" w:eastAsia="en-GB"/>
          <w14:ligatures w14:val="none"/>
        </w:rPr>
        <w:drawing>
          <wp:inline distT="0" distB="0" distL="0" distR="0" wp14:anchorId="7EA45B51" wp14:editId="02503388">
            <wp:extent cx="2538413" cy="2594134"/>
            <wp:effectExtent l="0" t="0" r="0" b="0"/>
            <wp:docPr id="10348" name="Picture 1034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65" name="Picture 12465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413" cy="259413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DBECA7E" w14:textId="3F0E1CA3" w:rsidR="00415B11" w:rsidRPr="00B23A40" w:rsidRDefault="00415B11" w:rsidP="00415B11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1428" w:dyaOrig="372" w14:anchorId="55205FDF">
          <v:shape id="_x0000_i1075" type="#_x0000_t75" style="width:71.15pt;height:18.65pt" o:ole="">
            <v:imagedata r:id="rId110" o:title=""/>
          </v:shape>
          <o:OLEObject Type="Embed" ProgID="Equation.DSMT4" ShapeID="_x0000_i1075" DrawAspect="Content" ObjectID="_1791650707" r:id="rId111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7A2E95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B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1572" w:dyaOrig="372" w14:anchorId="560AC59A">
          <v:shape id="_x0000_i1076" type="#_x0000_t75" style="width:78.65pt;height:18.65pt" o:ole="">
            <v:imagedata r:id="rId112" o:title=""/>
          </v:shape>
          <o:OLEObject Type="Embed" ProgID="Equation.DSMT4" ShapeID="_x0000_i1076" DrawAspect="Content" ObjectID="_1791650708" r:id="rId113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1656" w:dyaOrig="372" w14:anchorId="764B8BBE">
          <v:shape id="_x0000_i1077" type="#_x0000_t75" style="width:82.55pt;height:18.65pt" o:ole="">
            <v:imagedata r:id="rId114" o:title=""/>
          </v:shape>
          <o:OLEObject Type="Embed" ProgID="Equation.DSMT4" ShapeID="_x0000_i1077" DrawAspect="Content" ObjectID="_1791650709" r:id="rId115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1536" w:dyaOrig="372" w14:anchorId="4B3D0051">
          <v:shape id="_x0000_i1078" type="#_x0000_t75" style="width:77.3pt;height:18.65pt" o:ole="">
            <v:imagedata r:id="rId116" o:title=""/>
          </v:shape>
          <o:OLEObject Type="Embed" ProgID="Equation.DSMT4" ShapeID="_x0000_i1078" DrawAspect="Content" ObjectID="_1791650710" r:id="rId117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385F72A" w14:textId="77777777" w:rsidR="007A2E95" w:rsidRPr="00A76C3C" w:rsidRDefault="007A2E95" w:rsidP="007A2E95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A76C3C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PHẦN II. Câu trắc nghiệm đúng sai. 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Thí sinh trả lời từ câu 1 đến câu 4. Trong mỗi ý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I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II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V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ở mỗi câu, thí sinh chọn đúng hoặc sai.</w:t>
      </w:r>
    </w:p>
    <w:p w14:paraId="01E5FAD8" w14:textId="442BBFF9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1: </w:t>
      </w:r>
      <w:r>
        <w:rPr>
          <w:rFonts w:ascii="Times New Roman" w:hAnsi="Times New Roman" w:cs="Times New Roman"/>
        </w:rPr>
        <w:t>Cho các mệnh đề sau</w:t>
      </w:r>
      <w:r w:rsidR="007A2E95">
        <w:rPr>
          <w:rFonts w:ascii="Times New Roman" w:hAnsi="Times New Roman" w:cs="Times New Roman"/>
        </w:rPr>
        <w:t>:</w:t>
      </w:r>
    </w:p>
    <w:p w14:paraId="6ED4E4FE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>-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CB</m:t>
            </m:r>
          </m:e>
        </m:acc>
      </m:oMath>
    </w:p>
    <w:p w14:paraId="7861CAC6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>-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CB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</m:oMath>
    </w:p>
    <w:p w14:paraId="5AAD116D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</w:t>
      </w:r>
      <m:oMath>
        <m:r>
          <w:rPr>
            <w:rFonts w:ascii="Cambria Math" w:hAnsi="Cambria Math" w:cs="Times New Roman"/>
          </w:rPr>
          <m:t>k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0</m:t>
            </m:r>
          </m:e>
        </m:acc>
      </m:oMath>
      <w:r>
        <w:rPr>
          <w:rFonts w:ascii="Times New Roman" w:hAnsi="Times New Roman" w:cs="Times New Roman"/>
        </w:rPr>
        <w:t xml:space="preserve"> </w:t>
      </w:r>
      <w:r w:rsidRPr="00F40D9D">
        <w:rPr>
          <w:rFonts w:ascii="Times New Roman" w:hAnsi="Times New Roman" w:cs="Times New Roman"/>
        </w:rPr>
        <w:sym w:font="Wingdings" w:char="F0F3"/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0</m:t>
            </m:r>
          </m:e>
        </m:acc>
      </m:oMath>
    </w:p>
    <w:p w14:paraId="3C827A69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>=k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</m:oMath>
      <w:r>
        <w:rPr>
          <w:rFonts w:ascii="Times New Roman" w:hAnsi="Times New Roman" w:cs="Times New Roman"/>
        </w:rPr>
        <w:t xml:space="preserve"> </w:t>
      </w:r>
      <w:r w:rsidRPr="00F40D9D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Ba điểm phân biệt A, B, C thẳng hàng</w:t>
      </w:r>
    </w:p>
    <w:p w14:paraId="02475B5C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2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+3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có đồ thị (C)</w:t>
      </w:r>
    </w:p>
    <w:p w14:paraId="068878A5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Hệ số góc của tiếp tuyến với đồ thị (C) tại điểm có tung độ bằng 4 là 6</w:t>
      </w:r>
    </w:p>
    <w:p w14:paraId="3C890977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Đạo hàm của hàm số đã cho là </w:t>
      </w:r>
      <w:r>
        <w:rPr>
          <w:rFonts w:ascii="Times New Roman" w:hAnsi="Times New Roman" w:cs="Times New Roman"/>
          <w:i/>
        </w:rPr>
        <w:t>y’</w:t>
      </w:r>
      <w:r>
        <w:rPr>
          <w:rFonts w:ascii="Times New Roman" w:hAnsi="Times New Roman" w:cs="Times New Roman"/>
        </w:rPr>
        <w:t>=3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3</w:t>
      </w:r>
    </w:p>
    <w:p w14:paraId="703CFB8D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I) Hàm số đã cho có đúng 2 cực trị</w:t>
      </w:r>
    </w:p>
    <w:p w14:paraId="6E8B3F44" w14:textId="77777777" w:rsidR="00415B11" w:rsidRPr="0071232C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-∞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y=+∞</m:t>
            </m:r>
          </m:e>
        </m:func>
      </m:oMath>
    </w:p>
    <w:p w14:paraId="3CD7A6F2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3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4m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+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2024 với m là tham số</w:t>
      </w:r>
    </w:p>
    <w:p w14:paraId="382C647C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Khi m=1 thì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ax</m:t>
                </m:r>
              </m:e>
              <m:lim>
                <m:r>
                  <w:rPr>
                    <w:rFonts w:ascii="Cambria Math" w:hAnsi="Cambria Math" w:cs="Times New Roman"/>
                  </w:rPr>
                  <m:t>[1;3]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</m:oMath>
      <w:r>
        <w:rPr>
          <w:rFonts w:ascii="Times New Roman" w:hAnsi="Times New Roman" w:cs="Times New Roman"/>
        </w:rPr>
        <w:t xml:space="preserve"> đạt được tạ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2</w:t>
      </w:r>
    </w:p>
    <w:p w14:paraId="1A17C955" w14:textId="77777777" w:rsidR="00415B11" w:rsidRPr="0071232C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) Khi m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1 thì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in</m:t>
                </m:r>
              </m:e>
              <m:lim>
                <m:r>
                  <w:rPr>
                    <w:rFonts w:ascii="Cambria Math" w:hAnsi="Cambria Math" w:cs="Times New Roman"/>
                  </w:rPr>
                  <m:t>[0;2]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  <m:r>
              <w:rPr>
                <w:rFonts w:ascii="Cambria Math" w:hAnsi="Cambria Math" w:cs="Times New Roman"/>
              </w:rPr>
              <m:t>=2025</m:t>
            </m:r>
          </m:e>
        </m:func>
      </m:oMath>
    </w:p>
    <w:p w14:paraId="1D938504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I) Với m là số nguyên dương đặt T=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in</m:t>
                </m:r>
              </m:e>
              <m:lim>
                <m:r>
                  <w:rPr>
                    <w:rFonts w:ascii="Cambria Math" w:hAnsi="Cambria Math" w:cs="Times New Roman"/>
                  </w:rPr>
                  <m:t>[-2;1]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  <m:r>
          <w:rPr>
            <w:rFonts w:ascii="Cambria Math" w:hAnsi="Cambria Math" w:cs="Times New Roman"/>
          </w:rPr>
          <m:t>+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ax</m:t>
                </m:r>
              </m:e>
              <m:lim>
                <m:r>
                  <w:rPr>
                    <w:rFonts w:ascii="Cambria Math" w:hAnsi="Cambria Math" w:cs="Times New Roman"/>
                  </w:rPr>
                  <m:t>[-2;1]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</m:oMath>
      <w:r>
        <w:rPr>
          <w:rFonts w:ascii="Times New Roman" w:hAnsi="Times New Roman" w:cs="Times New Roman"/>
        </w:rPr>
        <w:t xml:space="preserve"> . Giá trị nhỏ nhất của T là 4051</w:t>
      </w:r>
    </w:p>
    <w:p w14:paraId="3F62BAB4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Gọi S là tập tất cả các giá trị nguyên của tham số m để hàm số 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tồn tại giá trị nhỏ nhất trên khoảng (12;2024). Tổng tất cả các giá trị của m bằng 511036</w:t>
      </w:r>
    </w:p>
    <w:p w14:paraId="403C03BF" w14:textId="77777777" w:rsidR="00415B11" w:rsidRP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4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x-1</m:t>
            </m:r>
          </m:num>
          <m:den>
            <m:r>
              <w:rPr>
                <w:rFonts w:ascii="Cambria Math" w:hAnsi="Cambria Math" w:cs="Times New Roman"/>
              </w:rPr>
              <m:t>2x+1</m:t>
            </m:r>
          </m:den>
        </m:f>
      </m:oMath>
      <w:r>
        <w:rPr>
          <w:rFonts w:ascii="Times New Roman" w:hAnsi="Times New Roman" w:cs="Times New Roman"/>
        </w:rPr>
        <w:t xml:space="preserve"> có đồ thị (C) như hình vẽ</w:t>
      </w:r>
    </w:p>
    <w:p w14:paraId="59689E03" w14:textId="77777777" w:rsidR="00415B11" w:rsidRDefault="00415B11" w:rsidP="00415B11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noProof/>
          <w:lang w:val="en-GB" w:eastAsia="en-GB"/>
        </w:rPr>
        <w:drawing>
          <wp:inline distT="0" distB="0" distL="0" distR="0" wp14:anchorId="65D94412" wp14:editId="2B9D0755">
            <wp:extent cx="2512612" cy="2118326"/>
            <wp:effectExtent l="0" t="0" r="2540" b="0"/>
            <wp:docPr id="10350" name="Picture 10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517933" cy="2122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82BAF3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(I) Đường thẳng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m:oMath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>
        <w:rPr>
          <w:rFonts w:ascii="Times New Roman" w:hAnsi="Times New Roman" w:cs="Times New Roman"/>
        </w:rPr>
        <w:t xml:space="preserve"> là tiệm cận đứng của đồ thị (C)</w:t>
      </w:r>
    </w:p>
    <w:p w14:paraId="3B4AB84C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Đường thẳng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>
        <w:rPr>
          <w:rFonts w:ascii="Times New Roman" w:hAnsi="Times New Roman" w:cs="Times New Roman"/>
        </w:rPr>
        <w:t xml:space="preserve"> là tiệm cận ngang của đồ thị (C)</w:t>
      </w:r>
    </w:p>
    <w:p w14:paraId="3C8D020B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I)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  <m:r>
          <w:rPr>
            <w:rFonts w:ascii="Cambria Math" w:hAnsi="Cambria Math" w:cs="Times New Roman"/>
          </w:rPr>
          <m:t>=+∞</m:t>
        </m:r>
      </m:oMath>
    </w:p>
    <w:p w14:paraId="48DCCC30" w14:textId="2F62E929" w:rsidR="00415B11" w:rsidRP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+∞</m:t>
                </m:r>
              </m:lim>
            </m:limLow>
          </m:fName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e>
            </m:d>
          </m:e>
        </m:func>
        <m:r>
          <w:rPr>
            <w:rFonts w:ascii="Cambria Math" w:hAnsi="Cambria Math" w:cs="Times New Roman"/>
          </w:rPr>
          <m:t>=0</m:t>
        </m:r>
      </m:oMath>
    </w:p>
    <w:p w14:paraId="0F0F799C" w14:textId="573F3862" w:rsidR="007A2E95" w:rsidRPr="007A2E95" w:rsidRDefault="007A2E95" w:rsidP="007A2E95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A76C3C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PHẦN III. Câu trắc nghiệm trả lời ngắn. 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Thí sinh trả lời từ câu 1 đến câu 6.</w:t>
      </w:r>
    </w:p>
    <w:p w14:paraId="59921691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1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+(1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m)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(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m)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+m+2. Có bao nhiêu giá trị nguyên của tham số m thỏa mãn hàm số đã cho đồng biến trên khoảng (0;+</w:t>
      </w:r>
      <w:r>
        <w:rPr>
          <w:rFonts w:ascii="Cambria Math" w:hAnsi="Cambria Math" w:cs="Times New Roman"/>
        </w:rPr>
        <w:t>∞</w:t>
      </w:r>
      <w:r>
        <w:rPr>
          <w:rFonts w:ascii="Times New Roman" w:hAnsi="Times New Roman" w:cs="Times New Roman"/>
        </w:rPr>
        <w:t>) và 4m là một số nguyên dương?</w:t>
      </w:r>
    </w:p>
    <w:p w14:paraId="0A998D97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2: </w:t>
      </w:r>
      <w:r>
        <w:rPr>
          <w:rFonts w:ascii="Times New Roman" w:hAnsi="Times New Roman" w:cs="Times New Roman"/>
        </w:rPr>
        <w:t xml:space="preserve">Chất điểm A chịu tác động của 3 lực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e>
        </m:acc>
      </m:oMath>
      <w:r>
        <w:rPr>
          <w:rFonts w:ascii="Times New Roman" w:hAnsi="Times New Roman" w:cs="Times New Roman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3</m:t>
                </m:r>
              </m:sub>
            </m:sSub>
          </m:e>
        </m:acc>
      </m:oMath>
      <w:r>
        <w:rPr>
          <w:rFonts w:ascii="Times New Roman" w:hAnsi="Times New Roman" w:cs="Times New Roman"/>
        </w:rPr>
        <w:t xml:space="preserve"> như hình bên và ở trạng thái cân bằng. Nếu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</m:e>
            </m:acc>
          </m:e>
        </m:d>
      </m:oMath>
      <w:r>
        <w:rPr>
          <w:rFonts w:ascii="Times New Roman" w:hAnsi="Times New Roman" w:cs="Times New Roman"/>
        </w:rPr>
        <w:t xml:space="preserve">=20N thì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e>
            </m:acc>
          </m:e>
        </m:d>
        <m:r>
          <w:rPr>
            <w:rFonts w:ascii="Cambria Math" w:hAnsi="Cambria Math" w:cs="Times New Roman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</m:e>
            </m:acc>
          </m:e>
        </m:d>
      </m:oMath>
      <w:r>
        <w:rPr>
          <w:rFonts w:ascii="Times New Roman" w:hAnsi="Times New Roman" w:cs="Times New Roman"/>
        </w:rPr>
        <w:t xml:space="preserve"> bằng bao nhiêu N? (làm tròn tới chữ số thập phân thứ nhất)</w:t>
      </w:r>
    </w:p>
    <w:p w14:paraId="3FD98829" w14:textId="77777777" w:rsidR="00415B11" w:rsidRDefault="00415B11" w:rsidP="00415B11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noProof/>
          <w:lang w:val="en-GB" w:eastAsia="en-GB"/>
        </w:rPr>
        <w:drawing>
          <wp:inline distT="0" distB="0" distL="0" distR="0" wp14:anchorId="5899C45E" wp14:editId="1E0F21E4">
            <wp:extent cx="1485714" cy="1485714"/>
            <wp:effectExtent l="0" t="0" r="635" b="635"/>
            <wp:docPr id="10351" name="Picture 10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485714" cy="1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D1F549" w14:textId="77777777" w:rsidR="00415B11" w:rsidRPr="00B82478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 3:</w: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ho đồ thị hàm số </w:t>
      </w:r>
      <w:r w:rsidRPr="00B8247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0" w14:anchorId="1291A4AD">
          <v:shape id="_x0000_i1079" type="#_x0000_t75" style="width:48.1pt;height:20.3pt" o:ole="">
            <v:imagedata r:id="rId120" o:title=""/>
          </v:shape>
          <o:OLEObject Type="Embed" ProgID="Equation.DSMT4" ShapeID="_x0000_i1079" DrawAspect="Content" ObjectID="_1791650711" r:id="rId121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hư hình vẽ dưới đây:</w:t>
      </w:r>
    </w:p>
    <w:p w14:paraId="25BBB46F" w14:textId="77777777" w:rsidR="00415B11" w:rsidRPr="00B82478" w:rsidRDefault="00415B11" w:rsidP="00415B11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82478">
        <w:rPr>
          <w:rFonts w:ascii="Times New Roman" w:eastAsia="Calibri" w:hAnsi="Times New Roman" w:cs="Times New Roman"/>
          <w:noProof/>
          <w:kern w:val="0"/>
          <w:position w:val="-162"/>
          <w:szCs w:val="22"/>
          <w:lang w:val="en-GB" w:eastAsia="en-GB"/>
          <w14:ligatures w14:val="none"/>
        </w:rPr>
        <w:drawing>
          <wp:inline distT="0" distB="0" distL="0" distR="0" wp14:anchorId="4593F634" wp14:editId="58590294">
            <wp:extent cx="2383631" cy="2135981"/>
            <wp:effectExtent l="0" t="0" r="0" b="0"/>
            <wp:docPr id="10352" name="Picture 1035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" name="Picture 10041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3631" cy="21359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D05C1AB" w14:textId="77777777" w:rsidR="00415B11" w:rsidRPr="00B82478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50E39191" w14:textId="77777777" w:rsidR="00415B11" w:rsidRPr="00B82478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Biết tham số </w:t>
      </w:r>
      <w:r w:rsidRPr="00B8247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80" w:dyaOrig="400" w14:anchorId="786737D8">
          <v:shape id="_x0000_i1080" type="#_x0000_t75" style="width:48.65pt;height:20.3pt" o:ole="">
            <v:imagedata r:id="rId123" o:title=""/>
          </v:shape>
          <o:OLEObject Type="Embed" ProgID="Equation.DSMT4" ShapeID="_x0000_i1080" DrawAspect="Content" ObjectID="_1791650712" r:id="rId124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hàm số </w:t>
      </w:r>
      <w:r w:rsidRPr="00B82478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2760" w:dyaOrig="680" w14:anchorId="2AD63FBF">
          <v:shape id="_x0000_i1081" type="#_x0000_t75" style="width:137.9pt;height:33.65pt" o:ole="">
            <v:imagedata r:id="rId125" o:title=""/>
          </v:shape>
          <o:OLEObject Type="Embed" ProgID="Equation.DSMT4" ShapeID="_x0000_i1081" DrawAspect="Content" ObjectID="_1791650713" r:id="rId126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B8247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79" w14:anchorId="785859FA">
          <v:shape id="_x0000_i1082" type="#_x0000_t75" style="width:8.9pt;height:14.2pt" o:ole="">
            <v:imagedata r:id="rId127" o:title=""/>
          </v:shape>
          <o:OLEObject Type="Embed" ProgID="Equation.DSMT4" ShapeID="_x0000_i1082" DrawAspect="Content" ObjectID="_1791650714" r:id="rId128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iểm cực trị. Giá trị </w:t>
      </w:r>
      <w:r w:rsidRPr="00B82478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639" w:dyaOrig="320" w14:anchorId="7080B29F">
          <v:shape id="_x0000_i1083" type="#_x0000_t75" style="width:33.1pt;height:15.85pt" o:ole="">
            <v:imagedata r:id="rId129" o:title=""/>
          </v:shape>
          <o:OLEObject Type="Embed" ProgID="Equation.DSMT4" ShapeID="_x0000_i1083" DrawAspect="Content" ObjectID="_1791650715" r:id="rId130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:</w:t>
      </w:r>
    </w:p>
    <w:p w14:paraId="342198A4" w14:textId="77777777" w:rsidR="00415B11" w:rsidRPr="007A387F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7A387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59" w:dyaOrig="399" w14:anchorId="10B3E656">
          <v:shape id="_x0000_i1084" type="#_x0000_t75" style="width:48.65pt;height:20.3pt;mso-position-horizontal-relative:page;mso-position-vertical-relative:page" o:ole="">
            <v:imagedata r:id="rId131" o:title=""/>
          </v:shape>
          <o:OLEObject Type="Embed" ProgID="Equation.DSMT4" ShapeID="_x0000_i1084" DrawAspect="Content" ObjectID="_1791650716" r:id="rId132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có bảng biến thiên như sau:</w:t>
      </w:r>
    </w:p>
    <w:p w14:paraId="07E98F2B" w14:textId="77777777" w:rsidR="00415B11" w:rsidRPr="007A387F" w:rsidRDefault="00415B11" w:rsidP="00415B11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noProof/>
          <w:kern w:val="0"/>
          <w:position w:val="-68"/>
          <w:szCs w:val="22"/>
          <w:lang w:val="en-GB" w:eastAsia="en-GB"/>
          <w14:ligatures w14:val="none"/>
        </w:rPr>
        <w:drawing>
          <wp:inline distT="0" distB="0" distL="0" distR="0" wp14:anchorId="1794C0DA" wp14:editId="40B717A1">
            <wp:extent cx="3559969" cy="941070"/>
            <wp:effectExtent l="0" t="0" r="0" b="0"/>
            <wp:docPr id="10354" name="Picture 1035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" name="Picture 10005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9969" cy="9410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62611F4" w14:textId="77777777" w:rsidR="00415B11" w:rsidRPr="007A387F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  <w:t xml:space="preserve">Số nghiệm thuộc đoạn </w:t>
      </w:r>
      <w:r w:rsidRPr="007A387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99" w:dyaOrig="399" w14:anchorId="609830B4">
          <v:shape id="_x0000_i1085" type="#_x0000_t75" style="width:35.3pt;height:20.3pt;mso-position-horizontal-relative:page;mso-position-vertical-relative:page" o:ole="">
            <v:imagedata r:id="rId134" o:title=""/>
          </v:shape>
          <o:OLEObject Type="Embed" ProgID="Equation.DSMT4" ShapeID="_x0000_i1085" DrawAspect="Content" ObjectID="_1791650717" r:id="rId135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ủa phương trình </w:t>
      </w:r>
      <w:r w:rsidRPr="007A387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818" w:dyaOrig="399" w14:anchorId="499163D3">
          <v:shape id="_x0000_i1086" type="#_x0000_t75" style="width:90.65pt;height:20.3pt;mso-position-horizontal-relative:page;mso-position-vertical-relative:page" o:ole="">
            <v:imagedata r:id="rId136" o:title=""/>
          </v:shape>
          <o:OLEObject Type="Embed" ProgID="Equation.DSMT4" ShapeID="_x0000_i1086" DrawAspect="Content" ObjectID="_1791650718" r:id="rId137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:</w:t>
      </w:r>
    </w:p>
    <w:p w14:paraId="6533056A" w14:textId="77777777" w:rsidR="00415B11" w:rsidRPr="007A387F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5: </w: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đường cong </w:t>
      </w:r>
      <w:r w:rsidRPr="007A387F">
        <w:rPr>
          <w:rFonts w:ascii="Times New Roman" w:eastAsia="Calibri" w:hAnsi="Times New Roman" w:cs="Times New Roman"/>
          <w:noProof/>
          <w:kern w:val="0"/>
          <w:position w:val="-24"/>
          <w:szCs w:val="22"/>
          <w:lang w:val="en-GB" w:eastAsia="en-GB"/>
          <w14:ligatures w14:val="none"/>
        </w:rPr>
        <w:drawing>
          <wp:inline distT="0" distB="0" distL="0" distR="0" wp14:anchorId="30C51909" wp14:editId="145E3887">
            <wp:extent cx="903923" cy="383858"/>
            <wp:effectExtent l="0" t="0" r="0" b="0"/>
            <wp:docPr id="10357" name="Picture 1035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" name="Picture 10042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923" cy="3838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Biết điểm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7DAB46BD" wp14:editId="2EC5CD9A">
            <wp:extent cx="198120" cy="160973"/>
            <wp:effectExtent l="0" t="0" r="0" b="0"/>
            <wp:docPr id="10358" name="Picture 1035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" name="Picture 10045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uộc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756D5A0B" wp14:editId="7F2454AC">
            <wp:extent cx="247650" cy="198120"/>
            <wp:effectExtent l="0" t="0" r="0" b="0"/>
            <wp:docPr id="10359" name="Picture 1035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" name="Picture 10048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tiếp tuyến của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2FD15447" wp14:editId="0C9B0322">
            <wp:extent cx="247650" cy="198120"/>
            <wp:effectExtent l="0" t="0" r="0" b="0"/>
            <wp:docPr id="10360" name="Picture 1036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" name="Picture 10051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ại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31D3F2F0" wp14:editId="2B1BB4E2">
            <wp:extent cx="198120" cy="160973"/>
            <wp:effectExtent l="0" t="0" r="0" b="0"/>
            <wp:docPr id="10361" name="Picture 1036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" name="Picture 10054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ạo với hai đường tiệm cận của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60F717D1" wp14:editId="0259A557">
            <wp:extent cx="247650" cy="198120"/>
            <wp:effectExtent l="0" t="0" r="0" b="0"/>
            <wp:docPr id="10362" name="Picture 1036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" name="Picture 10057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một tam giác có chu vi nhỏ nhất. Giả sử chu vi nhỏ nhất đó bằng </w:t>
      </w:r>
      <w:r w:rsidRPr="007A387F">
        <w:rPr>
          <w:rFonts w:ascii="Times New Roman" w:eastAsia="Calibri" w:hAnsi="Times New Roman" w:cs="Times New Roman"/>
          <w:noProof/>
          <w:kern w:val="0"/>
          <w:position w:val="-12"/>
          <w:szCs w:val="22"/>
          <w:lang w:val="en-GB" w:eastAsia="en-GB"/>
          <w14:ligatures w14:val="none"/>
        </w:rPr>
        <w:drawing>
          <wp:inline distT="0" distB="0" distL="0" distR="0" wp14:anchorId="4428AA1C" wp14:editId="6712D428">
            <wp:extent cx="520065" cy="222885"/>
            <wp:effectExtent l="0" t="0" r="0" b="0"/>
            <wp:docPr id="10363" name="Picture 1036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" name="Picture 10060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" cy="222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5861E729" wp14:editId="3EEDE790">
            <wp:extent cx="742950" cy="198120"/>
            <wp:effectExtent l="0" t="0" r="0" b="0"/>
            <wp:docPr id="10364" name="Picture 1036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" name="Picture 10063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giá trị của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47D946B8" wp14:editId="757ADEA7">
            <wp:extent cx="544830" cy="173355"/>
            <wp:effectExtent l="0" t="0" r="0" b="0"/>
            <wp:docPr id="10365" name="Picture 1036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" name="Picture 10066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</w:t>
      </w:r>
    </w:p>
    <w:p w14:paraId="35D9E9BC" w14:textId="77777777" w:rsidR="00415B11" w:rsidRPr="007A387F" w:rsidRDefault="00415B11" w:rsidP="00415B11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6: </w: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ô An đang ở khách sạn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3521757B" wp14:editId="5FA4C074">
            <wp:extent cx="173355" cy="160973"/>
            <wp:effectExtent l="0" t="0" r="0" b="0"/>
            <wp:docPr id="1599653208" name="Picture 159965320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" name="Picture 10057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ên bờ biển, cô cần đi du lịch đến hòn đảo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4E781B00" wp14:editId="70B0A850">
            <wp:extent cx="160973" cy="160973"/>
            <wp:effectExtent l="0" t="0" r="0" b="0"/>
            <wp:docPr id="1599653209" name="Picture 159965320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" name="Picture 10060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3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Biết khoảng cách từ đảo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4435F2AF" wp14:editId="64ABF385">
            <wp:extent cx="160973" cy="160973"/>
            <wp:effectExtent l="0" t="0" r="0" b="0"/>
            <wp:docPr id="1599653210" name="Picture 15996532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" name="Picture 10063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3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ến bờ biển là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33AA2E40" wp14:editId="22BD2D89">
            <wp:extent cx="742950" cy="173355"/>
            <wp:effectExtent l="0" t="0" r="0" b="0"/>
            <wp:docPr id="1599653211" name="Picture 15996532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" name="Picture 10066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khoảng cách từ khách sạn đến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4E88A3E8" wp14:editId="6B04CB87">
            <wp:extent cx="173355" cy="160973"/>
            <wp:effectExtent l="0" t="0" r="0" b="0"/>
            <wp:docPr id="1599653212" name="Picture 15996532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" name="Picture 10069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ến điểm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3200E87D" wp14:editId="67E3D35B">
            <wp:extent cx="160973" cy="160973"/>
            <wp:effectExtent l="0" t="0" r="0" b="0"/>
            <wp:docPr id="1599653213" name="Picture 15996532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2" name="Picture 10072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3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2A3042FF" wp14:editId="1886EA8F">
            <wp:extent cx="755333" cy="173355"/>
            <wp:effectExtent l="0" t="0" r="0" b="0"/>
            <wp:docPr id="1599653214" name="Picture 15996532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" name="Picture 10075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33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(giả thiết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0AE13317" wp14:editId="7C71A33D">
            <wp:extent cx="656273" cy="173355"/>
            <wp:effectExtent l="0" t="0" r="0" b="0"/>
            <wp:docPr id="1599653215" name="Picture 15996532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8" name="Picture 10078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627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). Từ khách sạn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2E90499B" wp14:editId="70648F41">
            <wp:extent cx="173355" cy="160973"/>
            <wp:effectExtent l="0" t="0" r="0" b="0"/>
            <wp:docPr id="1599653216" name="Picture 15996532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" name="Picture 10081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cô An có thể đi đường thủy hoặc đi đường bộ rồi đường thủy để đến hòn đảo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5CD8A98C" wp14:editId="7EED404A">
            <wp:extent cx="160973" cy="160973"/>
            <wp:effectExtent l="0" t="0" r="0" b="0"/>
            <wp:docPr id="1599653217" name="Picture 15996532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4" name="Picture 10084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3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(như hình vẽ). Biết rằng chi phí đi </w: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lastRenderedPageBreak/>
        <w:t xml:space="preserve">đường thủy là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6EC84E51" wp14:editId="157167F3">
            <wp:extent cx="755333" cy="173355"/>
            <wp:effectExtent l="0" t="0" r="0" b="0"/>
            <wp:docPr id="1599653218" name="Picture 15996532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" name="Picture 10087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33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chi phí đi đường bộ là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3AAD85C2" wp14:editId="2DF12AF6">
            <wp:extent cx="755333" cy="173355"/>
            <wp:effectExtent l="0" t="0" r="0" b="0"/>
            <wp:docPr id="1599653219" name="Picture 15996532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0" name="Picture 10090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33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 Hỏi cô An phải chi một khoản tiền nhỏ nhất là bao nhiêu để đi đến đảo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1809DDC9" wp14:editId="4D8E2742">
            <wp:extent cx="160973" cy="160973"/>
            <wp:effectExtent l="0" t="0" r="0" b="0"/>
            <wp:docPr id="1599653220" name="Picture 15996532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3" name="Picture 10093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3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?</w:t>
      </w:r>
    </w:p>
    <w:p w14:paraId="03E89AF5" w14:textId="77777777" w:rsidR="00415B11" w:rsidRDefault="00415B11" w:rsidP="00415B11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noProof/>
          <w:kern w:val="0"/>
          <w:position w:val="-72"/>
          <w:szCs w:val="22"/>
          <w:lang w:val="en-GB" w:eastAsia="en-GB"/>
          <w14:ligatures w14:val="none"/>
        </w:rPr>
        <w:drawing>
          <wp:inline distT="0" distB="0" distL="0" distR="0" wp14:anchorId="6184F481" wp14:editId="44A4D76C">
            <wp:extent cx="4061460" cy="996791"/>
            <wp:effectExtent l="0" t="0" r="0" b="0"/>
            <wp:docPr id="1599653221" name="Picture 15996532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" name="Picture 10096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1460" cy="9967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22F09D1" w14:textId="373CE83F" w:rsidR="007A2E95" w:rsidRPr="007A2E95" w:rsidRDefault="007A2E95" w:rsidP="00415B11">
      <w:pPr>
        <w:spacing w:before="40" w:after="0" w:line="240" w:lineRule="auto"/>
        <w:jc w:val="center"/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---------------------------------------Hết---------------------------------------</w:t>
      </w:r>
    </w:p>
    <w:p w14:paraId="0D8D4B53" w14:textId="7C9766C8" w:rsidR="00415B11" w:rsidRDefault="007A2E95" w:rsidP="007A2E95">
      <w:pPr>
        <w:spacing w:before="40" w:after="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-Thí sinh không được sử dụng tài liệu.</w:t>
      </w:r>
    </w:p>
    <w:p w14:paraId="63A18CD8" w14:textId="0077AFD8" w:rsidR="007A2E95" w:rsidRPr="007A2E95" w:rsidRDefault="007A2E95" w:rsidP="007A2E95">
      <w:pPr>
        <w:spacing w:before="40" w:after="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-Giám thị không giải thích gì thêm.</w:t>
      </w:r>
    </w:p>
    <w:p w14:paraId="0E41F20E" w14:textId="77777777" w:rsidR="00415B11" w:rsidRPr="007A387F" w:rsidRDefault="00415B11" w:rsidP="00415B11">
      <w:pPr>
        <w:spacing w:after="0" w:line="240" w:lineRule="auto"/>
        <w:rPr>
          <w:rFonts w:ascii="Times New Roman" w:hAnsi="Times New Roman" w:cs="Times New Roman"/>
          <w:b/>
        </w:rPr>
      </w:pPr>
    </w:p>
    <w:p w14:paraId="12EFAA6D" w14:textId="77777777" w:rsidR="00415B11" w:rsidRPr="00997866" w:rsidRDefault="00415B11" w:rsidP="00415B11">
      <w:pPr>
        <w:spacing w:after="0" w:line="240" w:lineRule="auto"/>
        <w:rPr>
          <w:rFonts w:ascii="Times New Roman" w:hAnsi="Times New Roman" w:cs="Times New Roman"/>
        </w:rPr>
      </w:pPr>
    </w:p>
    <w:p w14:paraId="0F69D8F0" w14:textId="77777777" w:rsidR="00415B11" w:rsidRDefault="00415B11" w:rsidP="00415B11">
      <w:pPr>
        <w:spacing w:after="0" w:line="240" w:lineRule="auto"/>
        <w:rPr>
          <w:rFonts w:ascii="Cambria Math" w:hAnsi="Cambria Math" w:cs="Times New Roman"/>
        </w:rPr>
      </w:pPr>
    </w:p>
    <w:p w14:paraId="1B6D6DE3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501D5AAE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112CAE6A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7A2BCCE1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7D5FD2AA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6021B892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08B299C6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46C20783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1CA70A7A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4F49B4A6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59A42556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093936B4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72F43E6D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1F0BCDCA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22E29155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68EE2046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125918B1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7F14EA0E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0AA1A70C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769225F7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5FC75952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7DBA8643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77BDB29F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437A6863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4A0363B9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7F158E2A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78FBD8EA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70BD8C5B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32BE68EF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4DCC65A0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35638BEF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46FC1D60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50FFC5A3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7F4DEF47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6BE17AAA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60641E49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7BEAB274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75CD0778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6AB431A6" w14:textId="77777777" w:rsidR="00415B11" w:rsidRPr="00526AB3" w:rsidRDefault="00415B11" w:rsidP="00415B11">
      <w:pPr>
        <w:spacing w:after="0" w:line="240" w:lineRule="auto"/>
        <w:rPr>
          <w:rFonts w:ascii="Times New Roman" w:hAnsi="Times New Roman" w:cs="Times New Roman"/>
        </w:rPr>
      </w:pPr>
    </w:p>
    <w:p w14:paraId="6AC2EAEB" w14:textId="77777777" w:rsidR="00415B11" w:rsidRDefault="00415B11" w:rsidP="007A387F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56AC3C4" w14:textId="709470FD" w:rsidR="00435F04" w:rsidRDefault="00415B11" w:rsidP="007A387F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</w:rPr>
        <w:lastRenderedPageBreak/>
        <w:t xml:space="preserve">     </w:t>
      </w:r>
      <w:r w:rsidR="00435F04">
        <w:rPr>
          <w:rFonts w:ascii="Times New Roman" w:hAnsi="Times New Roman" w:cs="Times New Roman"/>
          <w:b/>
          <w:bCs/>
          <w:lang w:val="vi-VN"/>
        </w:rPr>
        <w:t xml:space="preserve">  </w:t>
      </w:r>
      <w:r w:rsidR="00435F04"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 w:rsidR="00435F04"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14:paraId="4BE5352B" w14:textId="77777777" w:rsidR="00435F04" w:rsidRDefault="00435F04" w:rsidP="007A387F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FECCF04" wp14:editId="2ACE974F">
                <wp:simplePos x="0" y="0"/>
                <wp:positionH relativeFrom="column">
                  <wp:posOffset>109220</wp:posOffset>
                </wp:positionH>
                <wp:positionV relativeFrom="paragraph">
                  <wp:posOffset>162560</wp:posOffset>
                </wp:positionV>
                <wp:extent cx="1225550" cy="0"/>
                <wp:effectExtent l="0" t="0" r="0" b="0"/>
                <wp:wrapNone/>
                <wp:docPr id="1599653201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line w14:anchorId="179B024B" id="Straight Connector 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8pt" to="105.1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14:paraId="333597A0" w14:textId="2B11F3CE" w:rsidR="00435F04" w:rsidRDefault="00415B11" w:rsidP="007A387F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</w:t>
      </w:r>
      <w:r w:rsidR="00435F04">
        <w:rPr>
          <w:rFonts w:ascii="Times New Roman" w:hAnsi="Times New Roman" w:cs="Times New Roman"/>
          <w:lang w:val="vi-VN"/>
        </w:rPr>
        <w:t xml:space="preserve"> </w:t>
      </w:r>
      <w:r>
        <w:rPr>
          <w:rFonts w:ascii="Times New Roman" w:hAnsi="Times New Roman" w:cs="Times New Roman"/>
        </w:rPr>
        <w:t>HƯỚNG DẪN GIẢI</w:t>
      </w:r>
      <w:r w:rsidR="00435F04">
        <w:rPr>
          <w:rFonts w:ascii="Times New Roman" w:hAnsi="Times New Roman" w:cs="Times New Roman"/>
          <w:lang w:val="vi-VN"/>
        </w:rPr>
        <w:t xml:space="preserve">                                                                    </w:t>
      </w:r>
      <w:r w:rsidR="00435F04"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="00435F04" w:rsidRPr="00A76C3C">
        <w:rPr>
          <w:rFonts w:ascii="Times New Roman" w:hAnsi="Times New Roman" w:cs="Times New Roman"/>
          <w:i/>
          <w:iCs/>
          <w:lang w:val="vi-VN"/>
        </w:rPr>
        <w:t>90 phút</w:t>
      </w:r>
      <w:r w:rsidR="00435F04"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14:paraId="2A06A945" w14:textId="77777777" w:rsidR="00435F04" w:rsidRDefault="00435F04" w:rsidP="007A387F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28F76C8" wp14:editId="64CCC2A0">
                <wp:simplePos x="0" y="0"/>
                <wp:positionH relativeFrom="column">
                  <wp:posOffset>5017770</wp:posOffset>
                </wp:positionH>
                <wp:positionV relativeFrom="paragraph">
                  <wp:posOffset>72390</wp:posOffset>
                </wp:positionV>
                <wp:extent cx="1327150" cy="0"/>
                <wp:effectExtent l="0" t="0" r="0" b="0"/>
                <wp:wrapNone/>
                <wp:docPr id="788884905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line w14:anchorId="1013E408" id="Straight Connector 4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5.1pt,5.7pt" to="499.6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i/>
          <w:iCs/>
          <w:lang w:val="vi-VN"/>
        </w:rPr>
        <w:t xml:space="preserve">      (Đề có trang)</w:t>
      </w:r>
    </w:p>
    <w:p w14:paraId="5C98953B" w14:textId="77777777" w:rsidR="00435F04" w:rsidRDefault="00435F04" w:rsidP="007A387F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14:paraId="64A1D81D" w14:textId="0678ED32" w:rsidR="00435F04" w:rsidRDefault="00435F04" w:rsidP="007A387F">
      <w:pPr>
        <w:spacing w:after="0" w:line="240" w:lineRule="auto"/>
        <w:rPr>
          <w:rFonts w:ascii="Times New Roman" w:hAnsi="Times New Roman" w:cs="Times New Roman"/>
          <w:b/>
          <w:bCs/>
          <w:bdr w:val="single" w:sz="4" w:space="0" w:color="auto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           </w:t>
      </w:r>
      <w:r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 10</w:t>
      </w:r>
    </w:p>
    <w:p w14:paraId="6408B738" w14:textId="62910798" w:rsidR="00AE390C" w:rsidRPr="00AE390C" w:rsidRDefault="00AE390C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: 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64CC788F">
          <v:shape id="_x0000_i1087" type="#_x0000_t75" style="width:48.1pt;height:21.15pt" o:ole="">
            <v:imagedata r:id="rId6" o:title=""/>
          </v:shape>
          <o:OLEObject Type="Embed" ProgID="Equation.DSMT4" ShapeID="_x0000_i1087" DrawAspect="Content" ObjectID="_1791650719" r:id="rId159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sau:</w:t>
      </w:r>
    </w:p>
    <w:p w14:paraId="3D69BAFB" w14:textId="77777777" w:rsidR="00AE390C" w:rsidRPr="00AE390C" w:rsidRDefault="00AE390C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E390C">
        <w:rPr>
          <w:rFonts w:ascii="Times New Roman" w:eastAsia="Calibri" w:hAnsi="Times New Roman" w:cs="Times New Roman"/>
          <w:noProof/>
          <w:kern w:val="0"/>
          <w:position w:val="-49"/>
          <w:szCs w:val="22"/>
          <w:lang w:val="en-GB" w:eastAsia="en-GB"/>
          <w14:ligatures w14:val="none"/>
        </w:rPr>
        <w:drawing>
          <wp:inline distT="0" distB="0" distL="0" distR="0" wp14:anchorId="44F9518B" wp14:editId="2BBA157E">
            <wp:extent cx="2829401" cy="699611"/>
            <wp:effectExtent l="0" t="0" r="0" b="0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" name="Picture 1007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401" cy="6996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C370EA5" w14:textId="77777777" w:rsidR="00AE390C" w:rsidRPr="00AE390C" w:rsidRDefault="00AE390C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07399328" w14:textId="77777777" w:rsidR="00AE390C" w:rsidRPr="00AE390C" w:rsidRDefault="00AE390C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133A03D5">
          <v:shape id="_x0000_i1088" type="#_x0000_t75" style="width:48.1pt;height:21.15pt" o:ole="">
            <v:imagedata r:id="rId9" o:title=""/>
          </v:shape>
          <o:OLEObject Type="Embed" ProgID="Equation.DSMT4" ShapeID="_x0000_i1088" DrawAspect="Content" ObjectID="_1791650720" r:id="rId160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ng biến trên khoảng nào sau đây?</w:t>
      </w:r>
    </w:p>
    <w:p w14:paraId="46CF1662" w14:textId="77777777" w:rsidR="00AE390C" w:rsidRPr="00AE390C" w:rsidRDefault="00AE390C" w:rsidP="007A387F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A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68" w:dyaOrig="408" w14:anchorId="33B1BBDA">
          <v:shape id="_x0000_i1089" type="#_x0000_t75" style="width:38.35pt;height:21.15pt" o:ole="">
            <v:imagedata r:id="rId11" o:title=""/>
          </v:shape>
          <o:OLEObject Type="Embed" ProgID="Equation.DSMT4" ShapeID="_x0000_i1089" DrawAspect="Content" ObjectID="_1791650721" r:id="rId161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16" w:dyaOrig="408" w14:anchorId="448059E2">
          <v:shape id="_x0000_i1090" type="#_x0000_t75" style="width:25.6pt;height:21.15pt" o:ole="">
            <v:imagedata r:id="rId13" o:title=""/>
          </v:shape>
          <o:OLEObject Type="Embed" ProgID="Equation.DSMT4" ShapeID="_x0000_i1090" DrawAspect="Content" ObjectID="_1791650722" r:id="rId162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80" w:dyaOrig="408" w14:anchorId="0B051C14">
          <v:shape id="_x0000_i1091" type="#_x0000_t75" style="width:38.9pt;height:21.15pt" o:ole="">
            <v:imagedata r:id="rId15" o:title=""/>
          </v:shape>
          <o:OLEObject Type="Embed" ProgID="Equation.DSMT4" ShapeID="_x0000_i1091" DrawAspect="Content" ObjectID="_1791650723" r:id="rId163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</w:t>
      </w:r>
      <w:r w:rsidRPr="00AE390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5E12F119">
          <v:shape id="_x0000_i1092" type="#_x0000_t75" style="width:8.9pt;height:14.2pt" o:ole="">
            <v:imagedata r:id="rId17" o:title=""/>
          </v:shape>
          <o:OLEObject Type="Embed" ProgID="Equation.DSMT4" ShapeID="_x0000_i1092" DrawAspect="Content" ObjectID="_1791650724" r:id="rId164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68" w:dyaOrig="408" w14:anchorId="17B83103">
          <v:shape id="_x0000_i1093" type="#_x0000_t75" style="width:38.35pt;height:21.15pt" o:ole="">
            <v:imagedata r:id="rId19" o:title=""/>
          </v:shape>
          <o:OLEObject Type="Embed" ProgID="Equation.DSMT4" ShapeID="_x0000_i1093" DrawAspect="Content" ObjectID="_1791650725" r:id="rId165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19A97EE" w14:textId="77777777" w:rsidR="00AE390C" w:rsidRPr="00AE390C" w:rsidRDefault="00AE390C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72C32F45" w14:textId="77777777" w:rsidR="00AE390C" w:rsidRPr="00AE390C" w:rsidRDefault="00AE390C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ăn cứ vào BBT ta thấy: Hàm số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103D0D45">
          <v:shape id="_x0000_i1094" type="#_x0000_t75" style="width:48.1pt;height:21.15pt" o:ole="">
            <v:imagedata r:id="rId166" o:title=""/>
          </v:shape>
          <o:OLEObject Type="Embed" ProgID="Equation.DSMT4" ShapeID="_x0000_i1094" DrawAspect="Content" ObjectID="_1791650726" r:id="rId167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ng biến trên khoảng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68" w:dyaOrig="408" w14:anchorId="1132C6FE">
          <v:shape id="_x0000_i1095" type="#_x0000_t75" style="width:38.35pt;height:21.15pt" o:ole="">
            <v:imagedata r:id="rId168" o:title=""/>
          </v:shape>
          <o:OLEObject Type="Embed" ProgID="Equation.DSMT4" ShapeID="_x0000_i1095" DrawAspect="Content" ObjectID="_1791650727" r:id="rId169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895CDFB" w14:textId="77777777" w:rsidR="00AE390C" w:rsidRPr="00AE390C" w:rsidRDefault="00AE390C" w:rsidP="007A387F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2: 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ường cong ở hình bên dưới là đồ thị của hàm số </w:t>
      </w:r>
      <w:r w:rsidRPr="00AE390C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068" w:dyaOrig="624" w14:anchorId="7E1B31B6">
          <v:shape id="_x0000_i1096" type="#_x0000_t75" style="width:53.35pt;height:31.4pt" o:ole="">
            <v:imagedata r:id="rId21" o:title=""/>
          </v:shape>
          <o:OLEObject Type="Embed" ProgID="Equation.DSMT4" ShapeID="_x0000_i1096" DrawAspect="Content" ObjectID="_1791650728" r:id="rId170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AE390C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92" w:dyaOrig="216" w14:anchorId="744F1BEF">
          <v:shape id="_x0000_i1097" type="#_x0000_t75" style="width:9.75pt;height:10.55pt" o:ole="">
            <v:imagedata r:id="rId23" o:title=""/>
          </v:shape>
          <o:OLEObject Type="Embed" ProgID="Equation.DSMT4" ShapeID="_x0000_i1097" DrawAspect="Content" ObjectID="_1791650729" r:id="rId171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AE390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88" w14:anchorId="19EF93BE">
          <v:shape id="_x0000_i1098" type="#_x0000_t75" style="width:9.75pt;height:14.2pt" o:ole="">
            <v:imagedata r:id="rId25" o:title=""/>
          </v:shape>
          <o:OLEObject Type="Embed" ProgID="Equation.DSMT4" ShapeID="_x0000_i1098" DrawAspect="Content" ObjectID="_1791650730" r:id="rId172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AE390C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80" w:dyaOrig="216" w14:anchorId="17039381">
          <v:shape id="_x0000_i1099" type="#_x0000_t75" style="width:8.9pt;height:10.55pt" o:ole="">
            <v:imagedata r:id="rId27" o:title=""/>
          </v:shape>
          <o:OLEObject Type="Embed" ProgID="Equation.DSMT4" ShapeID="_x0000_i1099" DrawAspect="Content" ObjectID="_1791650731" r:id="rId173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AE390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7F3E672B">
          <v:shape id="_x0000_i1100" type="#_x0000_t75" style="width:10.55pt;height:14.2pt" o:ole="">
            <v:imagedata r:id="rId29" o:title=""/>
          </v:shape>
          <o:OLEObject Type="Embed" ProgID="Equation.DSMT4" ShapeID="_x0000_i1100" DrawAspect="Content" ObjectID="_1791650732" r:id="rId174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các số thực. Giá trị nhỏ nhất của hàm số trên đoạn </w:t>
      </w:r>
      <w:r w:rsidRPr="00AE390C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696" w:dyaOrig="324" w14:anchorId="1808DC60">
          <v:shape id="_x0000_i1101" type="#_x0000_t75" style="width:35.3pt;height:16.4pt" o:ole="">
            <v:imagedata r:id="rId31" o:title=""/>
          </v:shape>
          <o:OLEObject Type="Embed" ProgID="Equation.DSMT4" ShapeID="_x0000_i1101" DrawAspect="Content" ObjectID="_1791650733" r:id="rId175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060C01B6" w14:textId="77777777" w:rsidR="00AE390C" w:rsidRPr="00AE390C" w:rsidRDefault="00AE390C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E390C">
        <w:rPr>
          <w:rFonts w:ascii="Times New Roman" w:eastAsia="Calibri" w:hAnsi="Times New Roman" w:cs="Times New Roman"/>
          <w:noProof/>
          <w:kern w:val="0"/>
          <w:position w:val="-156"/>
          <w:szCs w:val="22"/>
          <w:lang w:val="en-GB" w:eastAsia="en-GB"/>
          <w14:ligatures w14:val="none"/>
        </w:rPr>
        <w:drawing>
          <wp:inline distT="0" distB="0" distL="0" distR="0" wp14:anchorId="0DAC38AF" wp14:editId="2307408E">
            <wp:extent cx="2538413" cy="2061686"/>
            <wp:effectExtent l="0" t="0" r="0" b="0"/>
            <wp:docPr id="7" name="Picture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8" name="Picture 1011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413" cy="206168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5AA4955" w14:textId="77777777" w:rsidR="00AE390C" w:rsidRPr="00AE390C" w:rsidRDefault="00AE390C" w:rsidP="007A387F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A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300" w:dyaOrig="264" w14:anchorId="26FB1D2D">
          <v:shape id="_x0000_i1102" type="#_x0000_t75" style="width:15pt;height:13.6pt" o:ole="">
            <v:imagedata r:id="rId34" o:title=""/>
          </v:shape>
          <o:OLEObject Type="Embed" ProgID="Equation.DSMT4" ShapeID="_x0000_i1102" DrawAspect="Content" ObjectID="_1791650734" r:id="rId176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2" w:dyaOrig="264" w14:anchorId="0A9B1A12">
          <v:shape id="_x0000_i1103" type="#_x0000_t75" style="width:9.75pt;height:13.6pt" o:ole="">
            <v:imagedata r:id="rId36" o:title=""/>
          </v:shape>
          <o:OLEObject Type="Embed" ProgID="Equation.DSMT4" ShapeID="_x0000_i1103" DrawAspect="Content" ObjectID="_1791650735" r:id="rId177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88" w14:anchorId="7B43EC64">
          <v:shape id="_x0000_i1104" type="#_x0000_t75" style="width:9.75pt;height:14.2pt" o:ole="">
            <v:imagedata r:id="rId38" o:title=""/>
          </v:shape>
          <o:OLEObject Type="Embed" ProgID="Equation.DSMT4" ShapeID="_x0000_i1104" DrawAspect="Content" ObjectID="_1791650736" r:id="rId178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44" w:dyaOrig="264" w14:anchorId="77D0BFF2">
          <v:shape id="_x0000_i1105" type="#_x0000_t75" style="width:7.5pt;height:13.6pt" o:ole="">
            <v:imagedata r:id="rId40" o:title=""/>
          </v:shape>
          <o:OLEObject Type="Embed" ProgID="Equation.DSMT4" ShapeID="_x0000_i1105" DrawAspect="Content" ObjectID="_1791650737" r:id="rId179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0CC0DC8" w14:textId="77777777" w:rsidR="00AE390C" w:rsidRPr="00AE390C" w:rsidRDefault="00AE390C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6F398B91" w14:textId="77777777" w:rsidR="00AE390C" w:rsidRPr="00AE390C" w:rsidRDefault="00AE390C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ăn cứ vào đths ta thấy: Giá trị nhỏ nhất của hàm số trên đoạn </w:t>
      </w:r>
      <w:r w:rsidRPr="00AE390C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696" w:dyaOrig="324" w14:anchorId="1E609E6D">
          <v:shape id="_x0000_i1106" type="#_x0000_t75" style="width:35.3pt;height:16.4pt" o:ole="">
            <v:imagedata r:id="rId180" o:title=""/>
          </v:shape>
          <o:OLEObject Type="Embed" ProgID="Equation.DSMT4" ShapeID="_x0000_i1106" DrawAspect="Content" ObjectID="_1791650738" r:id="rId181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</w:t>
      </w:r>
      <w:r w:rsidRPr="00AE390C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300" w:dyaOrig="264" w14:anchorId="7BAA8AA5">
          <v:shape id="_x0000_i1107" type="#_x0000_t75" style="width:15pt;height:13.6pt" o:ole="">
            <v:imagedata r:id="rId182" o:title=""/>
          </v:shape>
          <o:OLEObject Type="Embed" ProgID="Equation.DSMT4" ShapeID="_x0000_i1107" DrawAspect="Content" ObjectID="_1791650739" r:id="rId183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AF32001" w14:textId="5CD69B55" w:rsidR="0037493B" w:rsidRDefault="00AE390C" w:rsidP="007A387F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3: 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ường cong ở hình bên dưới là đồ thị của hàm số </w:t>
      </w:r>
      <w:r w:rsidRPr="00AE390C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068" w:dyaOrig="624" w14:anchorId="34A75098">
          <v:shape id="_x0000_i1108" type="#_x0000_t75" style="width:53.35pt;height:31.4pt" o:ole="">
            <v:imagedata r:id="rId21" o:title=""/>
          </v:shape>
          <o:OLEObject Type="Embed" ProgID="Equation.DSMT4" ShapeID="_x0000_i1108" DrawAspect="Content" ObjectID="_1791650740" r:id="rId184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AE390C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92" w:dyaOrig="216" w14:anchorId="11CBB927">
          <v:shape id="_x0000_i1109" type="#_x0000_t75" style="width:9.75pt;height:10.55pt" o:ole="">
            <v:imagedata r:id="rId23" o:title=""/>
          </v:shape>
          <o:OLEObject Type="Embed" ProgID="Equation.DSMT4" ShapeID="_x0000_i1109" DrawAspect="Content" ObjectID="_1791650741" r:id="rId185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AE390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88" w14:anchorId="4F8AD027">
          <v:shape id="_x0000_i1110" type="#_x0000_t75" style="width:9.75pt;height:14.2pt" o:ole="">
            <v:imagedata r:id="rId25" o:title=""/>
          </v:shape>
          <o:OLEObject Type="Embed" ProgID="Equation.DSMT4" ShapeID="_x0000_i1110" DrawAspect="Content" ObjectID="_1791650742" r:id="rId186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AE390C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80" w:dyaOrig="216" w14:anchorId="1B6050D8">
          <v:shape id="_x0000_i1111" type="#_x0000_t75" style="width:8.9pt;height:10.55pt" o:ole="">
            <v:imagedata r:id="rId27" o:title=""/>
          </v:shape>
          <o:OLEObject Type="Embed" ProgID="Equation.DSMT4" ShapeID="_x0000_i1111" DrawAspect="Content" ObjectID="_1791650743" r:id="rId187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AE390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590A3ECA">
          <v:shape id="_x0000_i1112" type="#_x0000_t75" style="width:10.55pt;height:14.2pt" o:ole="">
            <v:imagedata r:id="rId29" o:title=""/>
          </v:shape>
          <o:OLEObject Type="Embed" ProgID="Equation.DSMT4" ShapeID="_x0000_i1112" DrawAspect="Content" ObjectID="_1791650744" r:id="rId188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các số thực.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iệm cận ngang của đường cong trên là đường thẳng:</w:t>
      </w:r>
    </w:p>
    <w:p w14:paraId="388D6037" w14:textId="242206BC" w:rsidR="00170E68" w:rsidRDefault="00170E68" w:rsidP="007A387F">
      <w:pPr>
        <w:spacing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noProof/>
          <w:position w:val="-327"/>
          <w:lang w:val="en-GB" w:eastAsia="en-GB"/>
        </w:rPr>
        <w:lastRenderedPageBreak/>
        <w:drawing>
          <wp:inline distT="0" distB="0" distL="0" distR="0" wp14:anchorId="486929F2" wp14:editId="0A8C65A0">
            <wp:extent cx="2568271" cy="2774718"/>
            <wp:effectExtent l="0" t="0" r="3810" b="6985"/>
            <wp:docPr id="10250" name="Picture 1025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1" name="Picture 1025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3160" cy="278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011E20C" w14:textId="1C02F568" w:rsidR="00AE390C" w:rsidRDefault="00AE390C" w:rsidP="007A387F">
      <w:pPr>
        <w:spacing w:after="0" w:line="240" w:lineRule="auto"/>
        <w:jc w:val="center"/>
        <w:rPr>
          <w:rFonts w:ascii="Times New Roman" w:hAnsi="Times New Roman" w:cs="Times New Roman"/>
          <w:b/>
        </w:rPr>
      </w:pPr>
    </w:p>
    <w:p w14:paraId="2094A8D7" w14:textId="4E6E168E" w:rsidR="00AE390C" w:rsidRDefault="00AE390C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A. </w:t>
      </w:r>
      <w:r>
        <w:rPr>
          <w:rFonts w:ascii="Times New Roman" w:hAnsi="Times New Roman" w:cs="Times New Roman"/>
          <w:i/>
        </w:rPr>
        <w:t>y</w:t>
      </w:r>
      <w:r w:rsidR="00170E68">
        <w:rPr>
          <w:rFonts w:ascii="Times New Roman" w:hAnsi="Times New Roman" w:cs="Times New Roman"/>
        </w:rPr>
        <w:t>=1</w:t>
      </w:r>
      <w:r>
        <w:rPr>
          <w:rFonts w:ascii="Times New Roman" w:hAnsi="Times New Roman" w:cs="Times New Roman"/>
        </w:rPr>
        <w:t xml:space="preserve">          </w:t>
      </w:r>
      <w:r>
        <w:rPr>
          <w:rFonts w:ascii="Times New Roman" w:hAnsi="Times New Roman" w:cs="Times New Roman"/>
          <w:b/>
        </w:rPr>
        <w:t xml:space="preserve">B.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 w:rsidR="00170E68">
        <w:rPr>
          <w:rFonts w:ascii="Times New Roman" w:hAnsi="Times New Roman" w:cs="Times New Roman"/>
        </w:rPr>
        <w:t xml:space="preserve">2    C. </w:t>
      </w:r>
      <w:r w:rsidR="00170E68">
        <w:rPr>
          <w:rFonts w:ascii="Times New Roman" w:hAnsi="Times New Roman" w:cs="Times New Roman"/>
          <w:i/>
        </w:rPr>
        <w:t>x</w:t>
      </w:r>
      <w:r w:rsidR="00170E68">
        <w:rPr>
          <w:rFonts w:ascii="Times New Roman" w:hAnsi="Times New Roman" w:cs="Times New Roman"/>
        </w:rPr>
        <w:t xml:space="preserve">=1        D. </w:t>
      </w:r>
      <w:r w:rsidR="00170E68">
        <w:rPr>
          <w:rFonts w:ascii="Times New Roman" w:hAnsi="Times New Roman" w:cs="Times New Roman"/>
          <w:i/>
        </w:rPr>
        <w:t>x</w:t>
      </w:r>
      <w:r w:rsidR="00170E68">
        <w:rPr>
          <w:rFonts w:ascii="Times New Roman" w:hAnsi="Times New Roman" w:cs="Times New Roman"/>
        </w:rPr>
        <w:t>=</w:t>
      </w:r>
      <w:r w:rsidR="00170E68">
        <w:rPr>
          <w:rFonts w:ascii="Cambria Math" w:hAnsi="Cambria Math" w:cs="Times New Roman"/>
        </w:rPr>
        <w:t>−</w:t>
      </w:r>
      <w:r w:rsidR="00170E68">
        <w:rPr>
          <w:rFonts w:ascii="Times New Roman" w:hAnsi="Times New Roman" w:cs="Times New Roman"/>
        </w:rPr>
        <w:t>1</w:t>
      </w:r>
    </w:p>
    <w:p w14:paraId="73C123D3" w14:textId="47D8EB2E" w:rsidR="00170E68" w:rsidRDefault="00170E68" w:rsidP="007A387F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2C5EB1D4" w14:textId="28B03F3E" w:rsidR="00170E68" w:rsidRPr="00170E68" w:rsidRDefault="00170E68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ăn cứ vào đồ thị có đường cong trong hình đường tiệm cận ngang là đường thẳng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1</w:t>
      </w:r>
    </w:p>
    <w:p w14:paraId="6D14D471" w14:textId="2199828E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bậc ba </w:t>
      </w:r>
      <w:r w:rsidRPr="00170E6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63318318">
          <v:shape id="_x0000_i1113" type="#_x0000_t75" style="width:48.1pt;height:20.3pt" o:ole="">
            <v:imagedata r:id="rId48" o:title=""/>
          </v:shape>
          <o:OLEObject Type="Embed" ProgID="Equation.DSMT4" ShapeID="_x0000_i1113" DrawAspect="Content" ObjectID="_1791650745" r:id="rId189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là đường cong trong hình bên</w:t>
      </w:r>
    </w:p>
    <w:p w14:paraId="5326E744" w14:textId="77777777" w:rsidR="00170E68" w:rsidRPr="00170E68" w:rsidRDefault="00170E68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noProof/>
          <w:kern w:val="0"/>
          <w:position w:val="-129"/>
          <w:szCs w:val="22"/>
          <w:lang w:val="en-GB" w:eastAsia="en-GB"/>
          <w14:ligatures w14:val="none"/>
        </w:rPr>
        <w:drawing>
          <wp:inline distT="0" distB="0" distL="0" distR="0" wp14:anchorId="222C9545" wp14:editId="23673044">
            <wp:extent cx="2909888" cy="1708785"/>
            <wp:effectExtent l="0" t="0" r="0" b="0"/>
            <wp:docPr id="9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3" name="Picture 1029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9888" cy="1708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682EB0E" w14:textId="77777777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37803946" w14:textId="77777777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ố nghiệm thực của phương trình </w:t>
      </w:r>
      <w:r w:rsidRPr="00170E6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4" w:dyaOrig="396" w14:anchorId="7D7F2880">
          <v:shape id="_x0000_i1114" type="#_x0000_t75" style="width:46.4pt;height:20.3pt" o:ole="">
            <v:imagedata r:id="rId51" o:title=""/>
          </v:shape>
          <o:OLEObject Type="Embed" ProgID="Equation.DSMT4" ShapeID="_x0000_i1114" DrawAspect="Content" ObjectID="_1791650746" r:id="rId190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4D220D51" w14:textId="77777777" w:rsidR="00170E68" w:rsidRPr="00170E68" w:rsidRDefault="00170E68" w:rsidP="007A387F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44" w:dyaOrig="264" w14:anchorId="1241AF36">
          <v:shape id="_x0000_i1115" type="#_x0000_t75" style="width:7.5pt;height:13.6pt" o:ole="">
            <v:imagedata r:id="rId53" o:title=""/>
          </v:shape>
          <o:OLEObject Type="Embed" ProgID="Equation.DSMT4" ShapeID="_x0000_i1115" DrawAspect="Content" ObjectID="_1791650747" r:id="rId191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7CEB7611">
          <v:shape id="_x0000_i1116" type="#_x0000_t75" style="width:10.55pt;height:14.2pt" o:ole="">
            <v:imagedata r:id="rId55" o:title=""/>
          </v:shape>
          <o:OLEObject Type="Embed" ProgID="Equation.DSMT4" ShapeID="_x0000_i1116" DrawAspect="Content" ObjectID="_1791650748" r:id="rId192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C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701D6701">
          <v:shape id="_x0000_i1117" type="#_x0000_t75" style="width:10.55pt;height:13.6pt" o:ole="">
            <v:imagedata r:id="rId57" o:title=""/>
          </v:shape>
          <o:OLEObject Type="Embed" ProgID="Equation.DSMT4" ShapeID="_x0000_i1117" DrawAspect="Content" ObjectID="_1791650749" r:id="rId193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330582E1">
          <v:shape id="_x0000_i1118" type="#_x0000_t75" style="width:8.9pt;height:14.2pt" o:ole="">
            <v:imagedata r:id="rId59" o:title=""/>
          </v:shape>
          <o:OLEObject Type="Embed" ProgID="Equation.DSMT4" ShapeID="_x0000_i1118" DrawAspect="Content" ObjectID="_1791650750" r:id="rId194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E65C2EE" w14:textId="77777777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10F3EA86" w14:textId="77777777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 </w:t>
      </w:r>
      <w:r w:rsidRPr="00170E6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344" w:dyaOrig="396" w14:anchorId="757AD2C4">
          <v:shape id="_x0000_i1119" type="#_x0000_t75" style="width:66.7pt;height:20.3pt" o:ole="">
            <v:imagedata r:id="rId195" o:title=""/>
          </v:shape>
          <o:OLEObject Type="Embed" ProgID="Equation.DSMT4" ShapeID="_x0000_i1119" DrawAspect="Content" ObjectID="_1791650751" r:id="rId196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878C3C9" w14:textId="77777777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ố nghiệm của phương trình </w:t>
      </w:r>
      <w:r w:rsidRPr="00170E6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360" w:dyaOrig="408" w14:anchorId="03F4B207">
          <v:shape id="_x0000_i1120" type="#_x0000_t75" style="width:18.05pt;height:21.15pt" o:ole="">
            <v:imagedata r:id="rId197" o:title=""/>
          </v:shape>
          <o:OLEObject Type="Embed" ProgID="Equation.DSMT4" ShapeID="_x0000_i1120" DrawAspect="Content" ObjectID="_1791650752" r:id="rId198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 số giao điểm của đồ thị hàm số </w:t>
      </w:r>
      <w:r w:rsidRPr="00170E6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5D5E5DBB">
          <v:shape id="_x0000_i1121" type="#_x0000_t75" style="width:48.1pt;height:21.15pt" o:ole="">
            <v:imagedata r:id="rId199" o:title=""/>
          </v:shape>
          <o:OLEObject Type="Embed" ProgID="Equation.DSMT4" ShapeID="_x0000_i1121" DrawAspect="Content" ObjectID="_1791650753" r:id="rId200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đường thẳng </w:t>
      </w:r>
      <w:r w:rsidRPr="00170E68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76" w:dyaOrig="324" w14:anchorId="083EA8B4">
          <v:shape id="_x0000_i1122" type="#_x0000_t75" style="width:28.65pt;height:16.4pt" o:ole="">
            <v:imagedata r:id="rId201" o:title=""/>
          </v:shape>
          <o:OLEObject Type="Embed" ProgID="Equation.DSMT4" ShapeID="_x0000_i1122" DrawAspect="Content" ObjectID="_1791650754" r:id="rId202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BFBDD32" w14:textId="77777777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Dựa vào hình vẽ, hai đồ thị cắt nhau tại hai điểm.</w:t>
      </w:r>
    </w:p>
    <w:p w14:paraId="1861A5A7" w14:textId="77777777" w:rsidR="00170E68" w:rsidRPr="00170E68" w:rsidRDefault="00170E68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noProof/>
          <w:kern w:val="0"/>
          <w:position w:val="-130"/>
          <w:szCs w:val="22"/>
          <w:lang w:val="en-GB" w:eastAsia="en-GB"/>
          <w14:ligatures w14:val="none"/>
        </w:rPr>
        <w:drawing>
          <wp:inline distT="0" distB="0" distL="0" distR="0" wp14:anchorId="48B35D05" wp14:editId="24046B20">
            <wp:extent cx="2909888" cy="1721168"/>
            <wp:effectExtent l="0" t="0" r="0" b="0"/>
            <wp:docPr id="10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4" name="Picture 10314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9888" cy="17211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51CAD04" w14:textId="77777777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682658E1" w14:textId="77777777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phương trình </w:t>
      </w:r>
      <w:r w:rsidRPr="00170E6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4" w:dyaOrig="396" w14:anchorId="66DAA5BB">
          <v:shape id="_x0000_i1123" type="#_x0000_t75" style="width:46.4pt;height:20.3pt" o:ole="">
            <v:imagedata r:id="rId204" o:title=""/>
          </v:shape>
          <o:OLEObject Type="Embed" ProgID="Equation.DSMT4" ShapeID="_x0000_i1123" DrawAspect="Content" ObjectID="_1791650755" r:id="rId205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hai nghiệm.</w:t>
      </w:r>
    </w:p>
    <w:p w14:paraId="034C4C19" w14:textId="3ABC512D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lastRenderedPageBreak/>
        <w:t xml:space="preserve">Câu 5: 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170E6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273A0CC1">
          <v:shape id="_x0000_i1124" type="#_x0000_t75" style="width:48.1pt;height:21.15pt" o:ole="">
            <v:imagedata r:id="rId61" o:title=""/>
          </v:shape>
          <o:OLEObject Type="Embed" ProgID="Equation.DSMT4" ShapeID="_x0000_i1124" DrawAspect="Content" ObjectID="_1791650756" r:id="rId206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hình bên.</w:t>
      </w:r>
    </w:p>
    <w:p w14:paraId="21101574" w14:textId="77777777" w:rsidR="00170E68" w:rsidRPr="00170E68" w:rsidRDefault="00170E68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noProof/>
          <w:kern w:val="0"/>
          <w:position w:val="-72"/>
          <w:szCs w:val="22"/>
          <w:lang w:val="en-GB" w:eastAsia="en-GB"/>
          <w14:ligatures w14:val="none"/>
        </w:rPr>
        <w:drawing>
          <wp:inline distT="0" distB="0" distL="0" distR="0" wp14:anchorId="697FF5A0" wp14:editId="6CFEDAA8">
            <wp:extent cx="3535204" cy="984409"/>
            <wp:effectExtent l="0" t="0" r="0" b="0"/>
            <wp:docPr id="11" name="Picture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97" name="Picture 10397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5204" cy="98440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113C9BB" w14:textId="77777777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6F2EB318" w14:textId="77777777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á trị lớn nhất của hàm số đã cho trên đoạn </w:t>
      </w:r>
      <w:r w:rsidRPr="00170E6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72" w:dyaOrig="408" w14:anchorId="79081A62">
          <v:shape id="_x0000_i1125" type="#_x0000_t75" style="width:33.65pt;height:21.15pt" o:ole="">
            <v:imagedata r:id="rId64" o:title=""/>
          </v:shape>
          <o:OLEObject Type="Embed" ProgID="Equation.DSMT4" ShapeID="_x0000_i1125" DrawAspect="Content" ObjectID="_1791650757" r:id="rId207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</w:t>
      </w:r>
    </w:p>
    <w:p w14:paraId="6D998758" w14:textId="77777777" w:rsidR="00170E68" w:rsidRPr="00170E68" w:rsidRDefault="00170E68" w:rsidP="007A387F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88" w14:anchorId="46E90C60">
          <v:shape id="_x0000_i1126" type="#_x0000_t75" style="width:9.75pt;height:14.2pt" o:ole="">
            <v:imagedata r:id="rId66" o:title=""/>
          </v:shape>
          <o:OLEObject Type="Embed" ProgID="Equation.DSMT4" ShapeID="_x0000_i1126" DrawAspect="Content" ObjectID="_1791650758" r:id="rId208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758C9291">
          <v:shape id="_x0000_i1127" type="#_x0000_t75" style="width:8.9pt;height:14.2pt" o:ole="">
            <v:imagedata r:id="rId68" o:title=""/>
          </v:shape>
          <o:OLEObject Type="Embed" ProgID="Equation.DSMT4" ShapeID="_x0000_i1127" DrawAspect="Content" ObjectID="_1791650759" r:id="rId209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32" w:dyaOrig="252" w14:anchorId="2CDFC0C2">
          <v:shape id="_x0000_i1128" type="#_x0000_t75" style="width:6.65pt;height:12.8pt" o:ole="">
            <v:imagedata r:id="rId70" o:title=""/>
          </v:shape>
          <o:OLEObject Type="Embed" ProgID="Equation.DSMT4" ShapeID="_x0000_i1128" DrawAspect="Content" ObjectID="_1791650760" r:id="rId210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D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1EF2A486">
          <v:shape id="_x0000_i1129" type="#_x0000_t75" style="width:8.9pt;height:14.2pt" o:ole="">
            <v:imagedata r:id="rId72" o:title=""/>
          </v:shape>
          <o:OLEObject Type="Embed" ProgID="Equation.DSMT4" ShapeID="_x0000_i1129" DrawAspect="Content" ObjectID="_1791650761" r:id="rId211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5EA2871" w14:textId="77777777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731E390F" w14:textId="77777777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hìn vào bảng biến thiên, ta thấy giá trị lớn nhất của hàm số đã cho trên đoạn </w:t>
      </w:r>
      <w:r w:rsidRPr="00170E6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72" w:dyaOrig="408" w14:anchorId="5D9E7E8C">
          <v:shape id="_x0000_i1130" type="#_x0000_t75" style="width:33.65pt;height:21.15pt" o:ole="">
            <v:imagedata r:id="rId64" o:title=""/>
          </v:shape>
          <o:OLEObject Type="Embed" ProgID="Equation.DSMT4" ShapeID="_x0000_i1130" DrawAspect="Content" ObjectID="_1791650762" r:id="rId212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 </w:t>
      </w:r>
      <w:r w:rsidRPr="00170E6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2469A0D8">
          <v:shape id="_x0000_i1131" type="#_x0000_t75" style="width:8.9pt;height:14.2pt" o:ole="">
            <v:imagedata r:id="rId213" o:title=""/>
          </v:shape>
          <o:OLEObject Type="Embed" ProgID="Equation.DSMT4" ShapeID="_x0000_i1131" DrawAspect="Content" ObjectID="_1791650763" r:id="rId214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6DB1715" w14:textId="063FBFF2" w:rsidR="00526AB3" w:rsidRDefault="00AA25B1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Câu 6</w:t>
      </w:r>
      <w:r w:rsidR="00170E68">
        <w:rPr>
          <w:rFonts w:ascii="Times New Roman" w:hAnsi="Times New Roman" w:cs="Times New Roman"/>
          <w:b/>
        </w:rPr>
        <w:t xml:space="preserve">: </w:t>
      </w:r>
      <w:r w:rsidR="00170E68">
        <w:rPr>
          <w:rFonts w:ascii="Times New Roman" w:hAnsi="Times New Roman" w:cs="Times New Roman"/>
        </w:rPr>
        <w:t xml:space="preserve">Cho hai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</m:oMath>
      <w:r w:rsidR="00170E68">
        <w:rPr>
          <w:rFonts w:ascii="Times New Roman" w:hAnsi="Times New Roman" w:cs="Times New Roman"/>
        </w:rPr>
        <w:t xml:space="preserve"> và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</m:oMath>
      <w:r w:rsidR="00170E68">
        <w:rPr>
          <w:rFonts w:ascii="Times New Roman" w:hAnsi="Times New Roman" w:cs="Times New Roman"/>
        </w:rPr>
        <w:t xml:space="preserve"> thỏa mãn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</m:t>
                </m:r>
              </m:e>
            </m:acc>
          </m:e>
        </m:d>
        <m:r>
          <w:rPr>
            <w:rFonts w:ascii="Cambria Math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b</m:t>
                </m:r>
              </m:e>
            </m:acc>
          </m:e>
        </m:d>
        <m:r>
          <w:rPr>
            <w:rFonts w:ascii="Cambria Math" w:hAnsi="Cambria Math" w:cs="Times New Roman"/>
          </w:rPr>
          <m:t>=1</m:t>
        </m:r>
      </m:oMath>
      <w:r w:rsidR="00170E68">
        <w:rPr>
          <w:rFonts w:ascii="Times New Roman" w:hAnsi="Times New Roman" w:cs="Times New Roman"/>
        </w:rPr>
        <w:t xml:space="preserve"> và hai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u</m:t>
            </m:r>
          </m:e>
        </m:acc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2</m:t>
            </m:r>
          </m:num>
          <m:den>
            <m:r>
              <w:rPr>
                <w:rFonts w:ascii="Cambria Math" w:hAnsi="Cambria Math" w:cs="Times New Roman"/>
              </w:rPr>
              <m:t>5</m:t>
            </m:r>
          </m:den>
        </m:f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  <m:r>
          <w:rPr>
            <w:rFonts w:ascii="Cambria Math" w:hAnsi="Cambria Math" w:cs="Times New Roman"/>
          </w:rPr>
          <m:t>-3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</m:oMath>
      <w:r w:rsidR="00170E68">
        <w:rPr>
          <w:rFonts w:ascii="Times New Roman" w:hAnsi="Times New Roman" w:cs="Times New Roman"/>
        </w:rPr>
        <w:t xml:space="preserve"> và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</m:oMath>
      <w:r w:rsidR="00170E68">
        <w:rPr>
          <w:rFonts w:ascii="Times New Roman" w:hAnsi="Times New Roman" w:cs="Times New Roman"/>
        </w:rPr>
        <w:t xml:space="preserve"> vuông góc với nhau. Xác định góc </w:t>
      </w:r>
      <w:r w:rsidR="00170E68">
        <w:rPr>
          <w:rFonts w:ascii="Cambria Math" w:hAnsi="Cambria Math" w:cs="Times New Roman"/>
        </w:rPr>
        <w:t>α</w:t>
      </w:r>
      <w:r w:rsidR="00170E68">
        <w:rPr>
          <w:rFonts w:ascii="Times New Roman" w:hAnsi="Times New Roman" w:cs="Times New Roman"/>
        </w:rPr>
        <w:t xml:space="preserve"> giữa hai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</m:oMath>
      <w:r w:rsidR="00170E68">
        <w:rPr>
          <w:rFonts w:ascii="Times New Roman" w:hAnsi="Times New Roman" w:cs="Times New Roman"/>
        </w:rPr>
        <w:t xml:space="preserve"> và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</m:oMath>
    </w:p>
    <w:p w14:paraId="4C4B8498" w14:textId="3686677D" w:rsidR="00170E68" w:rsidRDefault="00170E68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</w:t>
      </w:r>
      <w:r>
        <w:rPr>
          <w:rFonts w:ascii="Cambria Math" w:hAnsi="Cambria Math" w:cs="Times New Roman"/>
        </w:rPr>
        <w:t>α</w:t>
      </w:r>
      <w:r>
        <w:rPr>
          <w:rFonts w:ascii="Times New Roman" w:hAnsi="Times New Roman" w:cs="Times New Roman"/>
        </w:rPr>
        <w:t>=90</w:t>
      </w:r>
      <w:r w:rsidRPr="00B23A40">
        <w:rPr>
          <w:rFonts w:ascii="Times New Roman" w:hAnsi="Times New Roman" w:cs="Times New Roman"/>
          <w:vertAlign w:val="superscript"/>
        </w:rPr>
        <w:t>0</w:t>
      </w:r>
      <w:r>
        <w:rPr>
          <w:rFonts w:ascii="Times New Roman" w:hAnsi="Times New Roman" w:cs="Times New Roman"/>
        </w:rPr>
        <w:t xml:space="preserve">    B. </w:t>
      </w:r>
      <w:r w:rsidR="00AA25B1">
        <w:rPr>
          <w:rFonts w:ascii="Times New Roman" w:hAnsi="Times New Roman" w:cs="Times New Roman"/>
        </w:rPr>
        <w:t>180</w:t>
      </w:r>
      <w:r w:rsidR="00AA25B1" w:rsidRPr="00B23A40">
        <w:rPr>
          <w:rFonts w:ascii="Times New Roman" w:hAnsi="Times New Roman" w:cs="Times New Roman"/>
          <w:vertAlign w:val="superscript"/>
        </w:rPr>
        <w:t>0</w:t>
      </w:r>
      <w:r w:rsidR="00AA25B1">
        <w:rPr>
          <w:rFonts w:ascii="Times New Roman" w:hAnsi="Times New Roman" w:cs="Times New Roman"/>
        </w:rPr>
        <w:t xml:space="preserve">    C. 60</w:t>
      </w:r>
      <w:r w:rsidR="00AA25B1" w:rsidRPr="00B23A40">
        <w:rPr>
          <w:rFonts w:ascii="Times New Roman" w:hAnsi="Times New Roman" w:cs="Times New Roman"/>
          <w:vertAlign w:val="superscript"/>
        </w:rPr>
        <w:t>0</w:t>
      </w:r>
      <w:r w:rsidR="00AA25B1">
        <w:rPr>
          <w:rFonts w:ascii="Times New Roman" w:hAnsi="Times New Roman" w:cs="Times New Roman"/>
        </w:rPr>
        <w:t xml:space="preserve">   D. 45</w:t>
      </w:r>
      <w:r w:rsidR="00AA25B1" w:rsidRPr="00B23A40">
        <w:rPr>
          <w:rFonts w:ascii="Times New Roman" w:hAnsi="Times New Roman" w:cs="Times New Roman"/>
          <w:vertAlign w:val="superscript"/>
        </w:rPr>
        <w:t>0</w:t>
      </w:r>
    </w:p>
    <w:p w14:paraId="08D209DB" w14:textId="763D4C17" w:rsidR="00170E68" w:rsidRDefault="00170E68" w:rsidP="007A387F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719B84A9" w14:textId="77777777" w:rsidR="00170E68" w:rsidRPr="00170E68" w:rsidRDefault="00170E68" w:rsidP="007A387F">
      <w:pPr>
        <w:spacing w:after="0" w:line="240" w:lineRule="auto"/>
        <w:rPr>
          <w:rFonts w:ascii="Times New Roman" w:hAnsi="Times New Roman" w:cs="Times New Roman"/>
          <w:b/>
        </w:rPr>
      </w:pPr>
    </w:p>
    <w:p w14:paraId="7E116CC0" w14:textId="63574072" w:rsidR="00526AB3" w:rsidRPr="00170E68" w:rsidRDefault="00170E68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a có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u</m:t>
            </m:r>
          </m:e>
        </m:acc>
        <m:r>
          <w:rPr>
            <w:rFonts w:ascii="Cambria Math" w:hAnsi="Cambria Math" w:cs="Times New Roman"/>
          </w:rPr>
          <m:t>⊥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</m:e>
        </m:acc>
      </m:oMath>
      <w:r>
        <w:rPr>
          <w:rFonts w:ascii="Cambria Math" w:hAnsi="Cambria Math" w:cs="Times New Roman"/>
        </w:rPr>
        <w:t>→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u</m:t>
            </m:r>
          </m:e>
        </m:acc>
        <m:r>
          <w:rPr>
            <w:rFonts w:ascii="Cambria Math" w:hAnsi="Cambria Math" w:cs="Times New Roman"/>
          </w:rPr>
          <m:t>.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</m:e>
        </m:acc>
        <m:r>
          <w:rPr>
            <w:rFonts w:ascii="Cambria Math" w:hAnsi="Cambria Math" w:cs="Times New Roman"/>
          </w:rPr>
          <m:t>=0</m:t>
        </m:r>
      </m:oMath>
      <w:r>
        <w:rPr>
          <w:rFonts w:ascii="Cambria Math" w:hAnsi="Cambria Math" w:cs="Times New Roman"/>
        </w:rPr>
        <w:t xml:space="preserve"> </w:t>
      </w:r>
      <w:r w:rsidRPr="00170E68">
        <w:rPr>
          <w:rFonts w:ascii="Cambria Math" w:hAnsi="Cambria Math" w:cs="Times New Roman"/>
        </w:rPr>
        <w:sym w:font="Wingdings" w:char="F0F3"/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2</m:t>
                </m:r>
              </m:num>
              <m:den>
                <m:r>
                  <w:rPr>
                    <w:rFonts w:ascii="Cambria Math" w:hAnsi="Cambria Math" w:cs="Times New Roman"/>
                  </w:rPr>
                  <m:t>3</m:t>
                </m:r>
              </m:den>
            </m:f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</m:t>
                </m:r>
              </m:e>
            </m:acc>
            <m:r>
              <w:rPr>
                <w:rFonts w:ascii="Cambria Math" w:hAnsi="Cambria Math" w:cs="Times New Roman"/>
              </w:rPr>
              <m:t>-3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b</m:t>
                </m:r>
              </m:e>
            </m:acc>
          </m:e>
        </m:d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</m:t>
                </m:r>
              </m:e>
            </m:acc>
            <m:r>
              <w:rPr>
                <w:rFonts w:ascii="Cambria Math" w:hAnsi="Cambria Math" w:cs="Times New Roma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b</m:t>
                </m:r>
              </m:e>
            </m:acc>
          </m:e>
        </m:d>
        <m:r>
          <w:rPr>
            <w:rFonts w:ascii="Cambria Math" w:hAnsi="Cambria Math" w:cs="Times New Roman"/>
          </w:rPr>
          <m:t>=0</m:t>
        </m:r>
      </m:oMath>
      <w:r w:rsidR="00AA25B1">
        <w:rPr>
          <w:rFonts w:ascii="Cambria Math" w:hAnsi="Cambria Math" w:cs="Times New Roman"/>
        </w:rPr>
        <w:t xml:space="preserve"> </w:t>
      </w:r>
      <w:r w:rsidR="00AA25B1" w:rsidRPr="00AA25B1">
        <w:rPr>
          <w:rFonts w:ascii="Cambria Math" w:hAnsi="Cambria Math" w:cs="Times New Roman"/>
        </w:rPr>
        <w:sym w:font="Wingdings" w:char="F0F3"/>
      </w:r>
      <w:r w:rsidR="00AA25B1">
        <w:rPr>
          <w:rFonts w:ascii="Cambria Math" w:hAnsi="Cambria Math" w:cs="Times New Roma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2</m:t>
            </m:r>
          </m:num>
          <m:den>
            <m:r>
              <w:rPr>
                <w:rFonts w:ascii="Cambria Math" w:hAnsi="Cambria Math" w:cs="Times New Roman"/>
              </w:rPr>
              <m:t>5</m:t>
            </m:r>
          </m:den>
        </m:f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</m:t>
                </m:r>
              </m:e>
            </m:acc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3</m:t>
            </m:r>
          </m:num>
          <m:den>
            <m:r>
              <w:rPr>
                <w:rFonts w:ascii="Cambria Math" w:hAnsi="Cambria Math" w:cs="Times New Roman"/>
              </w:rPr>
              <m:t>5</m:t>
            </m:r>
          </m:den>
        </m:f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  <m:r>
          <w:rPr>
            <w:rFonts w:ascii="Cambria Math" w:hAnsi="Cambria Math" w:cs="Times New Roman"/>
          </w:rPr>
          <m:t>-3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b</m:t>
                </m:r>
              </m:e>
            </m:acc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0</m:t>
        </m:r>
      </m:oMath>
      <w:r w:rsidR="00AA25B1">
        <w:rPr>
          <w:rFonts w:ascii="Cambria Math" w:hAnsi="Cambria Math" w:cs="Times New Roman"/>
        </w:rPr>
        <w:t xml:space="preserve"> →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  <m:r>
          <w:rPr>
            <w:rFonts w:ascii="Cambria Math" w:hAnsi="Cambria Math" w:cs="Times New Roman"/>
          </w:rPr>
          <m:t>=-1</m:t>
        </m:r>
      </m:oMath>
    </w:p>
    <w:p w14:paraId="28F7175C" w14:textId="77777777" w:rsidR="00B23A40" w:rsidRPr="00B23A40" w:rsidRDefault="00B23A40" w:rsidP="007A387F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7: 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bậc ba </w:t>
      </w:r>
      <w:r w:rsidRPr="00B23A40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924" w:dyaOrig="324" w14:anchorId="485BB9F0">
          <v:shape id="_x0000_i1132" type="#_x0000_t75" style="width:46.4pt;height:16.4pt" o:ole="">
            <v:imagedata r:id="rId74" o:title=""/>
          </v:shape>
          <o:OLEObject Type="Embed" ProgID="Equation.DSMT4" ShapeID="_x0000_i1132" DrawAspect="Content" ObjectID="_1791650764" r:id="rId215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vẽ. Số giá trị nguyên của tham số </w:t>
      </w:r>
      <w:r w:rsidRPr="00B23A40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52" w:dyaOrig="228" w14:anchorId="01F8F65F">
          <v:shape id="_x0000_i1133" type="#_x0000_t75" style="width:12.8pt;height:11.1pt" o:ole="">
            <v:imagedata r:id="rId76" o:title=""/>
          </v:shape>
          <o:OLEObject Type="Embed" ProgID="Equation.DSMT4" ShapeID="_x0000_i1133" DrawAspect="Content" ObjectID="_1791650765" r:id="rId216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ề phương trình </w:t>
      </w:r>
      <w:r w:rsidRPr="00B23A40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248" w:dyaOrig="324" w14:anchorId="4710473E">
          <v:shape id="_x0000_i1134" type="#_x0000_t75" style="width:62.25pt;height:16.4pt" o:ole="">
            <v:imagedata r:id="rId78" o:title=""/>
          </v:shape>
          <o:OLEObject Type="Embed" ProgID="Equation.DSMT4" ShapeID="_x0000_i1134" DrawAspect="Content" ObjectID="_1791650766" r:id="rId217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 nghiệm phân biệt là:</w:t>
      </w:r>
    </w:p>
    <w:p w14:paraId="2A47EE27" w14:textId="77777777" w:rsidR="00B23A40" w:rsidRPr="00B23A40" w:rsidRDefault="00B23A40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noProof/>
          <w:kern w:val="0"/>
          <w:position w:val="-61"/>
          <w:szCs w:val="22"/>
          <w:lang w:val="en-GB" w:eastAsia="en-GB"/>
          <w14:ligatures w14:val="none"/>
        </w:rPr>
        <w:drawing>
          <wp:inline distT="0" distB="0" distL="0" distR="0" wp14:anchorId="5BA47B6F" wp14:editId="50203607">
            <wp:extent cx="1238250" cy="854392"/>
            <wp:effectExtent l="0" t="0" r="0" b="0"/>
            <wp:docPr id="12" name="Picture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43" name="Picture 12343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8543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4881DD2" w14:textId="77777777" w:rsidR="00B23A40" w:rsidRPr="00B23A40" w:rsidRDefault="00B23A40" w:rsidP="007A387F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6"/>
          <w:szCs w:val="22"/>
          <w:lang w:eastAsia="en-US"/>
          <w14:ligatures w14:val="none"/>
        </w:rPr>
        <w:object w:dxaOrig="192" w:dyaOrig="240" w14:anchorId="568A0039">
          <v:shape id="_x0000_i1135" type="#_x0000_t75" style="width:9.75pt;height:11.95pt" o:ole="">
            <v:imagedata r:id="rId81" o:title=""/>
          </v:shape>
          <o:OLEObject Type="Embed" ProgID="Equation.DSMT4" ShapeID="_x0000_i1135" DrawAspect="Content" ObjectID="_1791650767" r:id="rId218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80" w:dyaOrig="252" w14:anchorId="07376E5E">
          <v:shape id="_x0000_i1136" type="#_x0000_t75" style="width:8.9pt;height:12.8pt" o:ole="">
            <v:imagedata r:id="rId83" o:title=""/>
          </v:shape>
          <o:OLEObject Type="Embed" ProgID="Equation.DSMT4" ShapeID="_x0000_i1136" DrawAspect="Content" ObjectID="_1791650768" r:id="rId219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2" w:dyaOrig="264" w14:anchorId="7491AF96">
          <v:shape id="_x0000_i1137" type="#_x0000_t75" style="width:9.75pt;height:13.6pt" o:ole="">
            <v:imagedata r:id="rId85" o:title=""/>
          </v:shape>
          <o:OLEObject Type="Embed" ProgID="Equation.DSMT4" ShapeID="_x0000_i1137" DrawAspect="Content" ObjectID="_1791650769" r:id="rId220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D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9"/>
          <w:szCs w:val="22"/>
          <w:lang w:eastAsia="en-US"/>
          <w14:ligatures w14:val="none"/>
        </w:rPr>
        <w:object w:dxaOrig="180" w:dyaOrig="300" w14:anchorId="140A0A7A">
          <v:shape id="_x0000_i1138" type="#_x0000_t75" style="width:8.9pt;height:15pt" o:ole="">
            <v:imagedata r:id="rId87" o:title=""/>
          </v:shape>
          <o:OLEObject Type="Embed" ProgID="Equation.DSMT4" ShapeID="_x0000_i1138" DrawAspect="Content" ObjectID="_1791650770" r:id="rId221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4ECB7FD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585B2F50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 phương trình tương đương: </w:t>
      </w:r>
      <w:r w:rsidRPr="00B23A40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296" w:dyaOrig="324" w14:anchorId="60409CE5">
          <v:shape id="_x0000_i1139" type="#_x0000_t75" style="width:65.35pt;height:16.4pt" o:ole="">
            <v:imagedata r:id="rId222" o:title=""/>
          </v:shape>
          <o:OLEObject Type="Embed" ProgID="Equation.DSMT4" ShapeID="_x0000_i1139" DrawAspect="Content" ObjectID="_1791650771" r:id="rId223"/>
        </w:object>
      </w:r>
    </w:p>
    <w:p w14:paraId="3D32F810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Dựa vào đồ thị phương trình có ba nghiệm phân biệt khi và chỉ khi:</w:t>
      </w:r>
    </w:p>
    <w:p w14:paraId="67635C25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4092" w:dyaOrig="396" w14:anchorId="29CFEE56">
          <v:shape id="_x0000_i1140" type="#_x0000_t75" style="width:204.9pt;height:20.3pt" o:ole="">
            <v:imagedata r:id="rId224" o:title=""/>
          </v:shape>
          <o:OLEObject Type="Embed" ProgID="Equation.DSMT4" ShapeID="_x0000_i1140" DrawAspect="Content" ObjectID="_1791650772" r:id="rId225"/>
        </w:object>
      </w:r>
    </w:p>
    <w:p w14:paraId="69D2EB94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Vậy có ba giá trị nguyên.</w:t>
      </w:r>
    </w:p>
    <w:p w14:paraId="7D85EB2C" w14:textId="086EC510" w:rsidR="00526AB3" w:rsidRDefault="00B23A40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8: </w:t>
      </w:r>
      <w:r>
        <w:rPr>
          <w:rFonts w:ascii="Times New Roman" w:hAnsi="Times New Roman" w:cs="Times New Roman"/>
        </w:rPr>
        <w:t>Cho tứ diện ABCD có hai mặt ABC và ABD là các tam giác đều. Khẳng định nào đúng nhất?</w:t>
      </w:r>
    </w:p>
    <w:p w14:paraId="1C8AB47B" w14:textId="5797B4C5" w:rsidR="00B23A40" w:rsidRDefault="00B23A40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AB và CD chéo nhau</w:t>
      </w:r>
    </w:p>
    <w:p w14:paraId="270DCDAA" w14:textId="782F36C7" w:rsidR="00B23A40" w:rsidRDefault="00B23A40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AB và CD vuông góc với nhau</w:t>
      </w:r>
    </w:p>
    <w:p w14:paraId="66E4F245" w14:textId="7EAEC7A4" w:rsidR="00B23A40" w:rsidRDefault="00B23A40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AB và CD đồng phẳng</w:t>
      </w:r>
    </w:p>
    <w:p w14:paraId="703A1118" w14:textId="6C528A36" w:rsidR="00B23A40" w:rsidRDefault="00B23A40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 AB và CD cắt nhau</w:t>
      </w:r>
    </w:p>
    <w:p w14:paraId="159ABD08" w14:textId="1473F6F6" w:rsidR="00B23A40" w:rsidRDefault="00B23A40" w:rsidP="007A387F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051868AA" w14:textId="50E36903" w:rsidR="00B23A40" w:rsidRDefault="00B23A40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Đặt AB=AD=AC=a</w:t>
      </w:r>
    </w:p>
    <w:p w14:paraId="5C234A3A" w14:textId="200CD4B8" w:rsidR="00B23A40" w:rsidRDefault="00B23A40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a có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CD</m:t>
            </m:r>
          </m:e>
        </m:acc>
      </m:oMath>
      <w:r>
        <w:rPr>
          <w:rFonts w:ascii="Times New Roman" w:hAnsi="Times New Roman" w:cs="Times New Roman"/>
        </w:rPr>
        <w:t>.</w:t>
      </w:r>
      <m:oMath>
        <m:r>
          <w:rPr>
            <w:rFonts w:ascii="Cambria Math" w:hAnsi="Cambria Math" w:cs="Times New Roman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>=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D</m:t>
                </m:r>
              </m:e>
            </m:acc>
            <m:r>
              <w:rPr>
                <w:rFonts w:ascii="Cambria Math" w:hAnsi="Cambria Math" w:cs="Times New Roman"/>
              </w:rPr>
              <m:t>-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C</m:t>
                </m:r>
              </m:e>
            </m:acc>
          </m:e>
        </m:d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</m:oMath>
      <w:r>
        <w:rPr>
          <w:rFonts w:ascii="Times New Roman" w:hAnsi="Times New Roman" w:cs="Times New Roman"/>
        </w:rPr>
        <w:t>=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B</m:t>
                </m:r>
              </m:e>
            </m:acc>
          </m:e>
        </m:d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D</m:t>
                </m:r>
              </m:e>
            </m:acc>
          </m:e>
        </m:d>
      </m:oMath>
      <w:r>
        <w:rPr>
          <w:rFonts w:ascii="Times New Roman" w:hAnsi="Times New Roman" w:cs="Times New Roman"/>
        </w:rPr>
        <w:t>cos60</w:t>
      </w:r>
      <w:r w:rsidRPr="00B23A40">
        <w:rPr>
          <w:rFonts w:ascii="Times New Roman" w:hAnsi="Times New Roman" w:cs="Times New Roman"/>
          <w:vertAlign w:val="superscript"/>
        </w:rPr>
        <w:t>0</w:t>
      </w:r>
      <w:r>
        <w:rPr>
          <w:rFonts w:ascii="Cambria Math" w:hAnsi="Cambria Math" w:cs="Times New Roman"/>
        </w:rPr>
        <w:t>−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B</m:t>
                </m:r>
              </m:e>
            </m:acc>
          </m:e>
        </m:d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C</m:t>
                </m:r>
              </m:e>
            </m:acc>
          </m:e>
        </m:d>
      </m:oMath>
      <w:r>
        <w:rPr>
          <w:rFonts w:ascii="Times New Roman" w:hAnsi="Times New Roman" w:cs="Times New Roman"/>
        </w:rPr>
        <w:t>cos60</w:t>
      </w:r>
      <w:r w:rsidRPr="00B23A40">
        <w:rPr>
          <w:rFonts w:ascii="Times New Roman" w:hAnsi="Times New Roman" w:cs="Times New Roman"/>
          <w:vertAlign w:val="superscript"/>
        </w:rPr>
        <w:t>0</w:t>
      </w:r>
      <w:r>
        <w:rPr>
          <w:rFonts w:ascii="Times New Roman" w:hAnsi="Times New Roman" w:cs="Times New Roman"/>
        </w:rPr>
        <w:t xml:space="preserve"> =a.a.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-a.a.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>
        <w:rPr>
          <w:rFonts w:ascii="Times New Roman" w:hAnsi="Times New Roman" w:cs="Times New Roman"/>
        </w:rPr>
        <w:t>=0</w:t>
      </w:r>
    </w:p>
    <w:p w14:paraId="7D86324D" w14:textId="35D2BB85" w:rsidR="00B23A40" w:rsidRDefault="00B23A40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ậy AB vuông góc CD</w:t>
      </w:r>
    </w:p>
    <w:p w14:paraId="5F0B0E0F" w14:textId="77777777" w:rsidR="00B23A40" w:rsidRPr="00B23A40" w:rsidRDefault="00B23A40" w:rsidP="007A387F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9: 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B23A40">
        <w:rPr>
          <w:rFonts w:ascii="Times New Roman" w:eastAsia="Calibri" w:hAnsi="Times New Roman" w:cs="Times New Roman"/>
          <w:noProof/>
          <w:kern w:val="0"/>
          <w:position w:val="-14"/>
          <w:szCs w:val="22"/>
          <w:lang w:val="en-GB" w:eastAsia="en-GB"/>
          <w14:ligatures w14:val="none"/>
        </w:rPr>
        <w:drawing>
          <wp:inline distT="0" distB="0" distL="0" distR="0" wp14:anchorId="47670B80" wp14:editId="57311713">
            <wp:extent cx="581978" cy="247650"/>
            <wp:effectExtent l="0" t="0" r="0" b="0"/>
            <wp:docPr id="13" name="Picture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97" name="Picture 12397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8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ác định trên </w:t>
      </w:r>
      <w:r w:rsidRPr="00B23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52" w14:anchorId="2A4B920C">
          <v:shape id="_x0000_i1141" type="#_x0000_t75" style="width:12.8pt;height:12.8pt" o:ole="">
            <v:imagedata r:id="rId90" o:title=""/>
          </v:shape>
          <o:OLEObject Type="Embed" ProgID="Equation.DSMT4" ShapeID="_x0000_i1141" DrawAspect="Content" ObjectID="_1791650773" r:id="rId226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có </w:t>
      </w:r>
      <w:r w:rsidRPr="00B23A40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3240" w:dyaOrig="444" w14:anchorId="302EA0EA">
          <v:shape id="_x0000_i1142" type="#_x0000_t75" style="width:162.05pt;height:21.7pt" o:ole="">
            <v:imagedata r:id="rId92" o:title=""/>
          </v:shape>
          <o:OLEObject Type="Embed" ProgID="Equation.DSMT4" ShapeID="_x0000_i1142" DrawAspect="Content" ObjectID="_1791650774" r:id="rId227"/>
        </w:object>
      </w:r>
    </w:p>
    <w:p w14:paraId="4627374E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3096" w:dyaOrig="444" w14:anchorId="07E00096">
          <v:shape id="_x0000_i1143" type="#_x0000_t75" style="width:154.55pt;height:21.7pt" o:ole="">
            <v:imagedata r:id="rId94" o:title=""/>
          </v:shape>
          <o:OLEObject Type="Embed" ProgID="Equation.DSMT4" ShapeID="_x0000_i1143" DrawAspect="Content" ObjectID="_1791650775" r:id="rId228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 Mệnh đề nào dưới đây đúng?</w:t>
      </w:r>
    </w:p>
    <w:p w14:paraId="69818DB7" w14:textId="77777777" w:rsidR="00B23A40" w:rsidRPr="00B23A40" w:rsidRDefault="00B23A40" w:rsidP="007A387F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không có tiệm cận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có hai đường tiệm cận đứng.</w:t>
      </w:r>
    </w:p>
    <w:p w14:paraId="2A269247" w14:textId="77777777" w:rsidR="00B23A40" w:rsidRPr="00B23A40" w:rsidRDefault="00B23A40" w:rsidP="007A387F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có hai đường tiệm cận ngang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D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có một đường tiệm cận đứng.</w:t>
      </w:r>
    </w:p>
    <w:p w14:paraId="24C67DBE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6DD2B498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eo định nghĩa, ta thấy đồ hàm số </w:t>
      </w:r>
      <w:r w:rsidRPr="00B23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4" w:dyaOrig="396" w14:anchorId="37832A39">
          <v:shape id="_x0000_i1144" type="#_x0000_t75" style="width:46.4pt;height:20.3pt" o:ole="">
            <v:imagedata r:id="rId229" o:title=""/>
          </v:shape>
          <o:OLEObject Type="Embed" ProgID="Equation.DSMT4" ShapeID="_x0000_i1144" DrawAspect="Content" ObjectID="_1791650776" r:id="rId230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một đường tiệm cận đứng là </w:t>
      </w:r>
      <w:r w:rsidRPr="00B23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04" w:dyaOrig="276" w14:anchorId="3DF79B3B">
          <v:shape id="_x0000_i1145" type="#_x0000_t75" style="width:24.75pt;height:13.6pt" o:ole="">
            <v:imagedata r:id="rId231" o:title=""/>
          </v:shape>
          <o:OLEObject Type="Embed" ProgID="Equation.DSMT4" ShapeID="_x0000_i1145" DrawAspect="Content" ObjectID="_1791650777" r:id="rId232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7496A17" w14:textId="21B58D44" w:rsidR="00B23A40" w:rsidRDefault="00B23A40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10: </w:t>
      </w:r>
      <w:r>
        <w:rPr>
          <w:rFonts w:ascii="Times New Roman" w:hAnsi="Times New Roman" w:cs="Times New Roman"/>
        </w:rPr>
        <w:t xml:space="preserve">Số giao điểm của đồ thị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và trục O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là:</w:t>
      </w:r>
    </w:p>
    <w:p w14:paraId="4CF936E1" w14:textId="209F2DD0" w:rsidR="00B23A40" w:rsidRDefault="00B23A40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A. 1     B. 2     C. 3     D. 4</w:t>
      </w:r>
    </w:p>
    <w:p w14:paraId="56962F89" w14:textId="134D1FC6" w:rsidR="00B23A40" w:rsidRDefault="00B23A40" w:rsidP="007A387F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597908A2" w14:textId="354C8F3E" w:rsidR="00B23A40" w:rsidRPr="00B23A40" w:rsidRDefault="00B23A40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hương trình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=0 có 1 nghiệm</w:t>
      </w:r>
      <w:r>
        <w:rPr>
          <w:rFonts w:ascii="Cambria Math" w:hAnsi="Cambria Math" w:cs="Times New Roman"/>
        </w:rPr>
        <w:t>→</w:t>
      </w:r>
      <w:r>
        <w:rPr>
          <w:rFonts w:ascii="Times New Roman" w:hAnsi="Times New Roman" w:cs="Times New Roman"/>
        </w:rPr>
        <w:t>có 1 giao điểm</w:t>
      </w:r>
    </w:p>
    <w:p w14:paraId="5CB4E277" w14:textId="77777777" w:rsidR="00B23A40" w:rsidRPr="00B23A40" w:rsidRDefault="00B23A40" w:rsidP="007A387F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11: 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B23A40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948" w:dyaOrig="384" w14:anchorId="29AB5130">
          <v:shape id="_x0000_i1146" type="#_x0000_t75" style="width:47.25pt;height:19.45pt" o:ole="">
            <v:imagedata r:id="rId96" o:title=""/>
          </v:shape>
          <o:OLEObject Type="Embed" ProgID="Equation.DSMT4" ShapeID="_x0000_i1146" DrawAspect="Content" ObjectID="_1791650778" r:id="rId233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bảng xét dấu của </w:t>
      </w:r>
      <w:r w:rsidRPr="00B23A40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636" w:dyaOrig="384" w14:anchorId="2C566552">
          <v:shape id="_x0000_i1147" type="#_x0000_t75" style="width:32.25pt;height:19.45pt" o:ole="">
            <v:imagedata r:id="rId98" o:title=""/>
          </v:shape>
          <o:OLEObject Type="Embed" ProgID="Equation.DSMT4" ShapeID="_x0000_i1147" DrawAspect="Content" ObjectID="_1791650779" r:id="rId234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hư sau</w:t>
      </w:r>
    </w:p>
    <w:p w14:paraId="2260D6A2" w14:textId="77777777" w:rsidR="00B23A40" w:rsidRPr="00B23A40" w:rsidRDefault="00B23A40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noProof/>
          <w:kern w:val="0"/>
          <w:position w:val="-29"/>
          <w:szCs w:val="22"/>
          <w:lang w:val="en-GB" w:eastAsia="en-GB"/>
          <w14:ligatures w14:val="none"/>
        </w:rPr>
        <w:drawing>
          <wp:inline distT="0" distB="0" distL="0" distR="0" wp14:anchorId="0543C75F" wp14:editId="14442BB5">
            <wp:extent cx="2971800" cy="445770"/>
            <wp:effectExtent l="0" t="0" r="0" b="0"/>
            <wp:docPr id="14" name="Picture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22" name="Picture 12322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445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816D1CD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1E7B9438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Số điểm cực tiểu của hàm số đó là</w:t>
      </w:r>
    </w:p>
    <w:p w14:paraId="05F1EDCE" w14:textId="77777777" w:rsidR="00B23A40" w:rsidRPr="00B23A40" w:rsidRDefault="00B23A40" w:rsidP="007A387F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04" w:dyaOrig="276" w14:anchorId="0979CE30">
          <v:shape id="_x0000_i1148" type="#_x0000_t75" style="width:9.75pt;height:13.6pt" o:ole="">
            <v:imagedata r:id="rId101" o:title=""/>
          </v:shape>
          <o:OLEObject Type="Embed" ProgID="Equation.DSMT4" ShapeID="_x0000_i1148" DrawAspect="Content" ObjectID="_1791650780" r:id="rId235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B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04" w:dyaOrig="252" w14:anchorId="20E7C149">
          <v:shape id="_x0000_i1149" type="#_x0000_t75" style="width:9.75pt;height:12.8pt" o:ole="">
            <v:imagedata r:id="rId103" o:title=""/>
          </v:shape>
          <o:OLEObject Type="Embed" ProgID="Equation.DSMT4" ShapeID="_x0000_i1149" DrawAspect="Content" ObjectID="_1791650781" r:id="rId236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44" w:dyaOrig="252" w14:anchorId="75EEC9AF">
          <v:shape id="_x0000_i1150" type="#_x0000_t75" style="width:7.5pt;height:12.8pt" o:ole="">
            <v:imagedata r:id="rId105" o:title=""/>
          </v:shape>
          <o:OLEObject Type="Embed" ProgID="Equation.DSMT4" ShapeID="_x0000_i1150" DrawAspect="Content" ObjectID="_1791650782" r:id="rId237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76" w14:anchorId="64BC394E">
          <v:shape id="_x0000_i1151" type="#_x0000_t75" style="width:8.9pt;height:13.6pt" o:ole="">
            <v:imagedata r:id="rId107" o:title=""/>
          </v:shape>
          <o:OLEObject Type="Embed" ProgID="Equation.DSMT4" ShapeID="_x0000_i1151" DrawAspect="Content" ObjectID="_1791650783" r:id="rId238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D3CB9ED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0DB57485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ừ bảng xét dấu suy ra hàm số có hai điểm cực tiểu </w:t>
      </w:r>
      <w:r w:rsidRPr="00B23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84" w:dyaOrig="276" w14:anchorId="23EF538F">
          <v:shape id="_x0000_i1152" type="#_x0000_t75" style="width:34.45pt;height:13.6pt" o:ole="">
            <v:imagedata r:id="rId239" o:title=""/>
          </v:shape>
          <o:OLEObject Type="Embed" ProgID="Equation.DSMT4" ShapeID="_x0000_i1152" DrawAspect="Content" ObjectID="_1791650784" r:id="rId240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B23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16" w:dyaOrig="276" w14:anchorId="2F654FD8">
          <v:shape id="_x0000_i1153" type="#_x0000_t75" style="width:25.6pt;height:13.6pt" o:ole="">
            <v:imagedata r:id="rId241" o:title=""/>
          </v:shape>
          <o:OLEObject Type="Embed" ProgID="Equation.DSMT4" ShapeID="_x0000_i1153" DrawAspect="Content" ObjectID="_1791650785" r:id="rId242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5EC2937" w14:textId="77777777" w:rsidR="00B23A40" w:rsidRPr="00B23A40" w:rsidRDefault="00B23A40" w:rsidP="007A387F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12: 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Đồ thị của hàm số nào dưới đây có dạng như đường cong trong hình dưới?</w:t>
      </w:r>
    </w:p>
    <w:p w14:paraId="7FF61910" w14:textId="77777777" w:rsidR="00B23A40" w:rsidRPr="00B23A40" w:rsidRDefault="00B23A40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noProof/>
          <w:kern w:val="0"/>
          <w:position w:val="-198"/>
          <w:szCs w:val="22"/>
          <w:lang w:val="en-GB" w:eastAsia="en-GB"/>
          <w14:ligatures w14:val="none"/>
        </w:rPr>
        <w:drawing>
          <wp:inline distT="0" distB="0" distL="0" distR="0" wp14:anchorId="7543C824" wp14:editId="4462135A">
            <wp:extent cx="2538413" cy="2594134"/>
            <wp:effectExtent l="0" t="0" r="0" b="0"/>
            <wp:docPr id="15" name="Picture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65" name="Picture 12465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413" cy="259413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F2C8535" w14:textId="77777777" w:rsidR="00B23A40" w:rsidRPr="00B23A40" w:rsidRDefault="00B23A40" w:rsidP="007A387F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1428" w:dyaOrig="372" w14:anchorId="6865E25B">
          <v:shape id="_x0000_i1154" type="#_x0000_t75" style="width:71.15pt;height:18.65pt" o:ole="">
            <v:imagedata r:id="rId110" o:title=""/>
          </v:shape>
          <o:OLEObject Type="Embed" ProgID="Equation.DSMT4" ShapeID="_x0000_i1154" DrawAspect="Content" ObjectID="_1791650786" r:id="rId243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B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1572" w:dyaOrig="372" w14:anchorId="27A9B04D">
          <v:shape id="_x0000_i1155" type="#_x0000_t75" style="width:78.65pt;height:18.65pt" o:ole="">
            <v:imagedata r:id="rId112" o:title=""/>
          </v:shape>
          <o:OLEObject Type="Embed" ProgID="Equation.DSMT4" ShapeID="_x0000_i1155" DrawAspect="Content" ObjectID="_1791650787" r:id="rId244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1656" w:dyaOrig="372" w14:anchorId="33DD3B63">
          <v:shape id="_x0000_i1156" type="#_x0000_t75" style="width:82.55pt;height:18.65pt" o:ole="">
            <v:imagedata r:id="rId114" o:title=""/>
          </v:shape>
          <o:OLEObject Type="Embed" ProgID="Equation.DSMT4" ShapeID="_x0000_i1156" DrawAspect="Content" ObjectID="_1791650788" r:id="rId245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1536" w:dyaOrig="372" w14:anchorId="493C0E65">
          <v:shape id="_x0000_i1157" type="#_x0000_t75" style="width:77.3pt;height:18.65pt" o:ole="">
            <v:imagedata r:id="rId116" o:title=""/>
          </v:shape>
          <o:OLEObject Type="Embed" ProgID="Equation.DSMT4" ShapeID="_x0000_i1157" DrawAspect="Content" ObjectID="_1791650789" r:id="rId246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9FF089D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17FA3805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đi qua điểm </w:t>
      </w:r>
      <w:r w:rsidRPr="00B23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64" w:dyaOrig="396" w14:anchorId="200112D5">
          <v:shape id="_x0000_i1158" type="#_x0000_t75" style="width:28.65pt;height:20.3pt" o:ole="">
            <v:imagedata r:id="rId247" o:title=""/>
          </v:shape>
          <o:OLEObject Type="Embed" ProgID="Equation.DSMT4" ShapeID="_x0000_i1158" DrawAspect="Content" ObjectID="_1791650790" r:id="rId248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hàm số cần tìm là </w:t>
      </w:r>
      <w:r w:rsidRPr="00B23A40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536" w:dyaOrig="360" w14:anchorId="643C3C8F">
          <v:shape id="_x0000_i1159" type="#_x0000_t75" style="width:77.3pt;height:18.05pt" o:ole="">
            <v:imagedata r:id="rId249" o:title=""/>
          </v:shape>
          <o:OLEObject Type="Embed" ProgID="Equation.DSMT4" ShapeID="_x0000_i1159" DrawAspect="Content" ObjectID="_1791650791" r:id="rId250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59BE6B5" w14:textId="51A08E85" w:rsidR="00526AB3" w:rsidRDefault="00F40D9D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1: </w:t>
      </w:r>
      <w:r>
        <w:rPr>
          <w:rFonts w:ascii="Times New Roman" w:hAnsi="Times New Roman" w:cs="Times New Roman"/>
        </w:rPr>
        <w:t>Cho các mệnh đề sau</w:t>
      </w:r>
    </w:p>
    <w:p w14:paraId="686DA6B0" w14:textId="44476A49" w:rsidR="00F40D9D" w:rsidRDefault="00F40D9D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>-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CB</m:t>
            </m:r>
          </m:e>
        </m:acc>
      </m:oMath>
    </w:p>
    <w:p w14:paraId="2F1B5BD6" w14:textId="5EC99CC9" w:rsidR="00F40D9D" w:rsidRDefault="00F40D9D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>-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CB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</m:oMath>
    </w:p>
    <w:p w14:paraId="21608455" w14:textId="2B139F96" w:rsidR="00F40D9D" w:rsidRDefault="00F40D9D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</w:t>
      </w:r>
      <m:oMath>
        <m:r>
          <w:rPr>
            <w:rFonts w:ascii="Cambria Math" w:hAnsi="Cambria Math" w:cs="Times New Roman"/>
          </w:rPr>
          <m:t>k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0</m:t>
            </m:r>
          </m:e>
        </m:acc>
      </m:oMath>
      <w:r>
        <w:rPr>
          <w:rFonts w:ascii="Times New Roman" w:hAnsi="Times New Roman" w:cs="Times New Roman"/>
        </w:rPr>
        <w:t xml:space="preserve"> </w:t>
      </w:r>
      <w:r w:rsidRPr="00F40D9D">
        <w:rPr>
          <w:rFonts w:ascii="Times New Roman" w:hAnsi="Times New Roman" w:cs="Times New Roman"/>
        </w:rPr>
        <w:sym w:font="Wingdings" w:char="F0F3"/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0</m:t>
            </m:r>
          </m:e>
        </m:acc>
      </m:oMath>
    </w:p>
    <w:p w14:paraId="639DDC4C" w14:textId="22018E48" w:rsidR="00F40D9D" w:rsidRDefault="00F40D9D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>=k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</m:oMath>
      <w:r>
        <w:rPr>
          <w:rFonts w:ascii="Times New Roman" w:hAnsi="Times New Roman" w:cs="Times New Roman"/>
        </w:rPr>
        <w:t xml:space="preserve"> </w:t>
      </w:r>
      <w:r w:rsidRPr="00F40D9D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Ba điểm phân biệt A, B, C thẳng hàng</w:t>
      </w:r>
    </w:p>
    <w:p w14:paraId="30BC26AA" w14:textId="456DC144" w:rsidR="00F40D9D" w:rsidRDefault="00F40D9D" w:rsidP="007A387F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2DB9A14D" w14:textId="4B253748" w:rsidR="00F40D9D" w:rsidRDefault="00F40D9D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Đ (II) Đ   (III) S   (IV) S</w:t>
      </w:r>
    </w:p>
    <w:p w14:paraId="2363EA6E" w14:textId="0EF2A32C" w:rsidR="00F40D9D" w:rsidRDefault="00F40D9D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Đ do quy tắc trừ vecto</w:t>
      </w:r>
    </w:p>
    <w:p w14:paraId="1BB52254" w14:textId="7A3E2201" w:rsidR="00F40D9D" w:rsidRDefault="00F40D9D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) Đ do quy tắc trừ vecto</w:t>
      </w:r>
    </w:p>
    <w:p w14:paraId="1F1B6D55" w14:textId="5A18A79A" w:rsidR="00F40D9D" w:rsidRDefault="00F40D9D" w:rsidP="007A387F">
      <w:pPr>
        <w:spacing w:after="0" w:line="240" w:lineRule="auto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</w:rPr>
        <w:t xml:space="preserve">(IV) S vì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k=0</m:t>
                </m:r>
              </m:e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</m:acc>
                <m:r>
                  <w:rPr>
                    <w:rFonts w:ascii="Cambria Math" w:hAnsi="Cambria Math" w:cs="Times New Roman"/>
                  </w:rPr>
                  <m:t>≠0</m:t>
                </m:r>
              </m:e>
            </m:eqArr>
          </m:e>
        </m:d>
      </m:oMath>
      <w:r>
        <w:rPr>
          <w:rFonts w:ascii="Times New Roman" w:hAnsi="Times New Roman" w:cs="Times New Roman"/>
        </w:rPr>
        <w:t xml:space="preserve"> </w:t>
      </w:r>
      <w:r>
        <w:rPr>
          <w:rFonts w:ascii="Cambria Math" w:hAnsi="Cambria Math" w:cs="Times New Roman"/>
        </w:rPr>
        <w:t>→</w:t>
      </w:r>
      <w:r>
        <w:rPr>
          <w:rFonts w:ascii="Times New Roman" w:hAnsi="Times New Roman" w:cs="Times New Roman"/>
          <w:i/>
        </w:rPr>
        <w:t>k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0</m:t>
            </m:r>
          </m:e>
        </m:acc>
      </m:oMath>
    </w:p>
    <w:p w14:paraId="7EE2A645" w14:textId="05816A2E" w:rsidR="00F40D9D" w:rsidRDefault="00F40D9D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S vì 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 xml:space="preserve">=0 </w:t>
      </w:r>
      <w:r w:rsidRPr="00F40D9D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0</m:t>
            </m:r>
          </m:e>
        </m:acc>
        <m:r>
          <w:rPr>
            <w:rFonts w:ascii="Cambria Math" w:hAnsi="Cambria Math" w:cs="Times New Roman"/>
          </w:rPr>
          <m:t xml:space="preserve"> </m:t>
        </m:r>
      </m:oMath>
      <w:r w:rsidRPr="00F40D9D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A trùng B</w:t>
      </w:r>
    </w:p>
    <w:p w14:paraId="2C1B3CC9" w14:textId="0F65A3B9" w:rsidR="0071232C" w:rsidRDefault="007A387F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2: </w:t>
      </w:r>
      <w:r w:rsidR="0071232C">
        <w:rPr>
          <w:rFonts w:ascii="Times New Roman" w:hAnsi="Times New Roman" w:cs="Times New Roman"/>
        </w:rPr>
        <w:t xml:space="preserve">Cho hàm số </w:t>
      </w:r>
      <w:r w:rsidR="0071232C">
        <w:rPr>
          <w:rFonts w:ascii="Times New Roman" w:hAnsi="Times New Roman" w:cs="Times New Roman"/>
          <w:i/>
        </w:rPr>
        <w:t>y</w:t>
      </w:r>
      <w:r w:rsidR="0071232C">
        <w:rPr>
          <w:rFonts w:ascii="Times New Roman" w:hAnsi="Times New Roman" w:cs="Times New Roman"/>
        </w:rPr>
        <w:t>=</w:t>
      </w:r>
      <w:r w:rsidR="0071232C">
        <w:rPr>
          <w:rFonts w:ascii="Times New Roman" w:hAnsi="Times New Roman" w:cs="Times New Roman"/>
          <w:i/>
        </w:rPr>
        <w:t>f(x)</w:t>
      </w:r>
      <w:r w:rsidR="0071232C">
        <w:rPr>
          <w:rFonts w:ascii="Times New Roman" w:hAnsi="Times New Roman" w:cs="Times New Roman"/>
        </w:rPr>
        <w:t>=</w:t>
      </w:r>
      <w:r w:rsidR="0071232C">
        <w:rPr>
          <w:rFonts w:ascii="Times New Roman" w:hAnsi="Times New Roman" w:cs="Times New Roman"/>
          <w:i/>
        </w:rPr>
        <w:t>x</w:t>
      </w:r>
      <w:r w:rsidR="0071232C">
        <w:rPr>
          <w:rFonts w:ascii="Times New Roman" w:hAnsi="Times New Roman" w:cs="Times New Roman"/>
          <w:vertAlign w:val="superscript"/>
        </w:rPr>
        <w:t>3</w:t>
      </w:r>
      <w:r w:rsidR="0071232C">
        <w:rPr>
          <w:rFonts w:ascii="Times New Roman" w:hAnsi="Times New Roman" w:cs="Times New Roman"/>
        </w:rPr>
        <w:t>+3</w:t>
      </w:r>
      <w:r w:rsidR="0071232C">
        <w:rPr>
          <w:rFonts w:ascii="Times New Roman" w:hAnsi="Times New Roman" w:cs="Times New Roman"/>
          <w:i/>
        </w:rPr>
        <w:t>x</w:t>
      </w:r>
      <w:r w:rsidR="0071232C">
        <w:rPr>
          <w:rFonts w:ascii="Times New Roman" w:hAnsi="Times New Roman" w:cs="Times New Roman"/>
        </w:rPr>
        <w:t xml:space="preserve"> có đồ thị (C)</w:t>
      </w:r>
    </w:p>
    <w:p w14:paraId="6F2258B0" w14:textId="24E32DE2" w:rsidR="0071232C" w:rsidRDefault="0071232C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Hệ số góc của tiếp tuyến với đồ thị (C) tại điểm có tung độ bằng 4 là 6</w:t>
      </w:r>
    </w:p>
    <w:p w14:paraId="513CCF22" w14:textId="078D5F8B" w:rsidR="0071232C" w:rsidRDefault="0071232C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Đạo hàm của hàm số đã cho là </w:t>
      </w:r>
      <w:r>
        <w:rPr>
          <w:rFonts w:ascii="Times New Roman" w:hAnsi="Times New Roman" w:cs="Times New Roman"/>
          <w:i/>
        </w:rPr>
        <w:t>y’</w:t>
      </w:r>
      <w:r>
        <w:rPr>
          <w:rFonts w:ascii="Times New Roman" w:hAnsi="Times New Roman" w:cs="Times New Roman"/>
        </w:rPr>
        <w:t>=3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3</w:t>
      </w:r>
    </w:p>
    <w:p w14:paraId="62663F0A" w14:textId="41B61D3D" w:rsidR="0071232C" w:rsidRDefault="0071232C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I) Hàm số đã cho có đúng 2 cực trị</w:t>
      </w:r>
    </w:p>
    <w:p w14:paraId="5FA1152C" w14:textId="4D6E335F" w:rsidR="0071232C" w:rsidRPr="0071232C" w:rsidRDefault="0071232C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-∞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y=+∞</m:t>
            </m:r>
          </m:e>
        </m:func>
      </m:oMath>
    </w:p>
    <w:p w14:paraId="18EE5AA3" w14:textId="40F412F0" w:rsidR="00526AB3" w:rsidRDefault="0071232C" w:rsidP="0071232C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6E8756C1" w14:textId="28EA4765" w:rsidR="0071232C" w:rsidRDefault="0071232C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Đ  (II) Đ  (III) S  (IV) S</w:t>
      </w:r>
    </w:p>
    <w:p w14:paraId="0B17F17D" w14:textId="5E1A2A11" w:rsidR="00526AB3" w:rsidRDefault="0071232C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>y’</w:t>
      </w:r>
      <w:r>
        <w:rPr>
          <w:rFonts w:ascii="Times New Roman" w:hAnsi="Times New Roman" w:cs="Times New Roman"/>
        </w:rPr>
        <w:t>=3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+3, suy ra hàm số không có cực trị vì </w:t>
      </w:r>
      <w:r>
        <w:rPr>
          <w:rFonts w:ascii="Times New Roman" w:hAnsi="Times New Roman" w:cs="Times New Roman"/>
          <w:i/>
        </w:rPr>
        <w:t>y’</w:t>
      </w:r>
      <w:r>
        <w:rPr>
          <w:rFonts w:ascii="Times New Roman" w:hAnsi="Times New Roman" w:cs="Times New Roman"/>
        </w:rPr>
        <w:t xml:space="preserve">&gt;0 với mọ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thuộc R</w:t>
      </w:r>
    </w:p>
    <w:p w14:paraId="2CCCC829" w14:textId="5B373501" w:rsidR="0071232C" w:rsidRDefault="0071232C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iếp tuyến với đồ thị (C) tại điểm có tung độ bằng 4</w:t>
      </w:r>
    </w:p>
    <w:p w14:paraId="46844426" w14:textId="2E7571A6" w:rsidR="0071232C" w:rsidRDefault="0071232C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=&gt;y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 xml:space="preserve">=4=&gt; </w:t>
      </w:r>
      <m:oMath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  <m:sup>
            <m:r>
              <w:rPr>
                <w:rFonts w:ascii="Cambria Math" w:hAnsi="Cambria Math" w:cs="Times New Roman"/>
              </w:rPr>
              <m:t>3</m:t>
            </m:r>
          </m:sup>
        </m:sSubSup>
      </m:oMath>
      <w:r>
        <w:rPr>
          <w:rFonts w:ascii="Times New Roman" w:hAnsi="Times New Roman" w:cs="Times New Roman"/>
        </w:rPr>
        <w:t>+3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 xml:space="preserve">=4 </w:t>
      </w:r>
      <w:r w:rsidRPr="0071232C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=1=&gt;</w:t>
      </w:r>
      <w:r>
        <w:rPr>
          <w:rFonts w:ascii="Times New Roman" w:hAnsi="Times New Roman" w:cs="Times New Roman"/>
          <w:i/>
        </w:rPr>
        <w:t>f’(x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)=6</w:t>
      </w:r>
    </w:p>
    <w:p w14:paraId="2E235298" w14:textId="77777777" w:rsidR="0071232C" w:rsidRDefault="0071232C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3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4m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+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2024 với m là tham số</w:t>
      </w:r>
    </w:p>
    <w:p w14:paraId="6EF85CF9" w14:textId="33A76DF7" w:rsidR="0071232C" w:rsidRDefault="0071232C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Khi m=1 thì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ax</m:t>
                </m:r>
              </m:e>
              <m:lim>
                <m:r>
                  <w:rPr>
                    <w:rFonts w:ascii="Cambria Math" w:hAnsi="Cambria Math" w:cs="Times New Roman"/>
                  </w:rPr>
                  <m:t>[1;3]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</m:oMath>
      <w:r>
        <w:rPr>
          <w:rFonts w:ascii="Times New Roman" w:hAnsi="Times New Roman" w:cs="Times New Roman"/>
        </w:rPr>
        <w:t xml:space="preserve"> đạt được tạ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2</w:t>
      </w:r>
    </w:p>
    <w:p w14:paraId="122F178E" w14:textId="02784316" w:rsidR="0071232C" w:rsidRPr="0071232C" w:rsidRDefault="0071232C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) Khi m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1 thì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in</m:t>
                </m:r>
              </m:e>
              <m:lim>
                <m:r>
                  <w:rPr>
                    <w:rFonts w:ascii="Cambria Math" w:hAnsi="Cambria Math" w:cs="Times New Roman"/>
                  </w:rPr>
                  <m:t>[0;2]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  <m:r>
              <w:rPr>
                <w:rFonts w:ascii="Cambria Math" w:hAnsi="Cambria Math" w:cs="Times New Roman"/>
              </w:rPr>
              <m:t>=2025</m:t>
            </m:r>
          </m:e>
        </m:func>
      </m:oMath>
    </w:p>
    <w:p w14:paraId="5AB2503F" w14:textId="321BA5E7" w:rsidR="0071232C" w:rsidRDefault="0071232C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I) Với m là số nguyên dương đặt T=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in</m:t>
                </m:r>
              </m:e>
              <m:lim>
                <m:r>
                  <w:rPr>
                    <w:rFonts w:ascii="Cambria Math" w:hAnsi="Cambria Math" w:cs="Times New Roman"/>
                  </w:rPr>
                  <m:t>[-2;1]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  <m:r>
          <w:rPr>
            <w:rFonts w:ascii="Cambria Math" w:hAnsi="Cambria Math" w:cs="Times New Roman"/>
          </w:rPr>
          <m:t>+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ax</m:t>
                </m:r>
              </m:e>
              <m:lim>
                <m:r>
                  <w:rPr>
                    <w:rFonts w:ascii="Cambria Math" w:hAnsi="Cambria Math" w:cs="Times New Roman"/>
                  </w:rPr>
                  <m:t>[-2;1]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</m:oMath>
      <w:r>
        <w:rPr>
          <w:rFonts w:ascii="Times New Roman" w:hAnsi="Times New Roman" w:cs="Times New Roman"/>
        </w:rPr>
        <w:t xml:space="preserve"> . Giá trị nhỏ nhất của T là 4051</w:t>
      </w:r>
    </w:p>
    <w:p w14:paraId="155D29DC" w14:textId="7BA1C955" w:rsidR="0071232C" w:rsidRDefault="0071232C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Gọi S là tập tất cả các giá trị nguyên của tham số m để hàm số 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tồn tại giá trị nhỏ nhất trên khoảng (12;2024). Tổng tất cả các giá trị của m bằng 511036</w:t>
      </w:r>
    </w:p>
    <w:p w14:paraId="6C2FAA36" w14:textId="2B4CE9DB" w:rsidR="0071232C" w:rsidRDefault="0071232C" w:rsidP="0071232C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3EE67CC2" w14:textId="7CB6F26F" w:rsidR="0071232C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S   (II) Đ  (III) Đ (IV) S</w:t>
      </w:r>
    </w:p>
    <w:p w14:paraId="117F79CC" w14:textId="316DEFE3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Khi m=1 thì 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+2025</w:t>
      </w:r>
    </w:p>
    <w:p w14:paraId="17A1B373" w14:textId="2D0E30B8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Xét hàm số 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+2025 xác định và liên tục trên đoạn [1;3]</w:t>
      </w:r>
    </w:p>
    <w:p w14:paraId="71964627" w14:textId="45C44EDF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a có </w:t>
      </w:r>
      <w:r>
        <w:rPr>
          <w:rFonts w:ascii="Times New Roman" w:hAnsi="Times New Roman" w:cs="Times New Roman"/>
          <w:i/>
        </w:rPr>
        <w:t>f’(x)</w:t>
      </w:r>
      <w:r>
        <w:rPr>
          <w:rFonts w:ascii="Times New Roman" w:hAnsi="Times New Roman" w:cs="Times New Roman"/>
        </w:rPr>
        <w:t>=2</w:t>
      </w:r>
      <w:r>
        <w:rPr>
          <w:rFonts w:ascii="Times New Roman" w:hAnsi="Times New Roman" w:cs="Times New Roman"/>
          <w:i/>
        </w:rPr>
        <w:t>x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4 và </w:t>
      </w:r>
      <w:r>
        <w:rPr>
          <w:rFonts w:ascii="Times New Roman" w:hAnsi="Times New Roman" w:cs="Times New Roman"/>
          <w:i/>
        </w:rPr>
        <w:t>f’(x)</w:t>
      </w:r>
      <w:r>
        <w:rPr>
          <w:rFonts w:ascii="Times New Roman" w:hAnsi="Times New Roman" w:cs="Times New Roman"/>
        </w:rPr>
        <w:t xml:space="preserve">=0 </w:t>
      </w:r>
      <w:r w:rsidRPr="00B35EEF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x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4=0 </w:t>
      </w:r>
      <w:r w:rsidRPr="00B35EEF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2</w:t>
      </w:r>
      <w:r>
        <w:rPr>
          <w:rFonts w:ascii="Times New Roman" w:hAnsi="Times New Roman" w:cs="Times New Roman"/>
        </w:rPr>
        <w:br/>
        <w:t xml:space="preserve">Khi đó: </w:t>
      </w:r>
      <w:r>
        <w:rPr>
          <w:rFonts w:ascii="Times New Roman" w:hAnsi="Times New Roman" w:cs="Times New Roman"/>
          <w:i/>
        </w:rPr>
        <w:t>f(1)</w:t>
      </w:r>
      <w:r>
        <w:rPr>
          <w:rFonts w:ascii="Times New Roman" w:hAnsi="Times New Roman" w:cs="Times New Roman"/>
        </w:rPr>
        <w:t xml:space="preserve">=2022; </w:t>
      </w:r>
      <w:r>
        <w:rPr>
          <w:rFonts w:ascii="Times New Roman" w:hAnsi="Times New Roman" w:cs="Times New Roman"/>
          <w:i/>
        </w:rPr>
        <w:t>f(2)</w:t>
      </w:r>
      <w:r>
        <w:rPr>
          <w:rFonts w:ascii="Times New Roman" w:hAnsi="Times New Roman" w:cs="Times New Roman"/>
        </w:rPr>
        <w:t xml:space="preserve">=2021; </w:t>
      </w:r>
      <w:r>
        <w:rPr>
          <w:rFonts w:ascii="Times New Roman" w:hAnsi="Times New Roman" w:cs="Times New Roman"/>
          <w:i/>
        </w:rPr>
        <w:t>f(3)</w:t>
      </w:r>
      <w:r>
        <w:rPr>
          <w:rFonts w:ascii="Times New Roman" w:hAnsi="Times New Roman" w:cs="Times New Roman"/>
        </w:rPr>
        <w:t>=2022</w:t>
      </w:r>
    </w:p>
    <w:p w14:paraId="0A10E8EC" w14:textId="03238C93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uy ra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ax</m:t>
                </m:r>
              </m:e>
              <m:lim>
                <m:r>
                  <w:rPr>
                    <w:rFonts w:ascii="Cambria Math" w:hAnsi="Cambria Math" w:cs="Times New Roman"/>
                  </w:rPr>
                  <m:t>[1;3]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  <m:r>
              <w:rPr>
                <w:rFonts w:ascii="Cambria Math" w:hAnsi="Cambria Math" w:cs="Times New Roman"/>
              </w:rPr>
              <m:t>=f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1</m:t>
                </m:r>
              </m:e>
            </m:d>
            <m:r>
              <w:rPr>
                <w:rFonts w:ascii="Cambria Math" w:hAnsi="Cambria Math" w:cs="Times New Roman"/>
              </w:rPr>
              <m:t>=f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3</m:t>
                </m:r>
              </m:e>
            </m:d>
            <m:r>
              <w:rPr>
                <w:rFonts w:ascii="Cambria Math" w:hAnsi="Cambria Math" w:cs="Times New Roman"/>
              </w:rPr>
              <m:t>=2022</m:t>
            </m:r>
          </m:e>
        </m:func>
      </m:oMath>
    </w:p>
    <w:p w14:paraId="05D4837A" w14:textId="4A40A99B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ay hàm số 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 xml:space="preserve">đạt giá trị lớn nhất trên đoạn [1;3] tạ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=1;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3</w:t>
      </w:r>
    </w:p>
    <w:p w14:paraId="3004FBE7" w14:textId="0E8C543A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) Khi m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1 thì </w:t>
      </w:r>
      <w:r>
        <w:rPr>
          <w:rFonts w:ascii="Times New Roman" w:hAnsi="Times New Roman" w:cs="Times New Roman"/>
          <w:i/>
        </w:rPr>
        <w:t>y=f(x)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4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+2025 </w:t>
      </w:r>
    </w:p>
    <w:p w14:paraId="321C9BA8" w14:textId="7A3E4655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a có: </w:t>
      </w:r>
      <w:r>
        <w:rPr>
          <w:rFonts w:ascii="Times New Roman" w:hAnsi="Times New Roman" w:cs="Times New Roman"/>
          <w:i/>
        </w:rPr>
        <w:t>f’(x)</w:t>
      </w:r>
      <w:r>
        <w:rPr>
          <w:rFonts w:ascii="Times New Roman" w:hAnsi="Times New Roman" w:cs="Times New Roman"/>
        </w:rPr>
        <w:t>=2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+4 và </w:t>
      </w:r>
      <w:r>
        <w:rPr>
          <w:rFonts w:ascii="Times New Roman" w:hAnsi="Times New Roman" w:cs="Times New Roman"/>
          <w:i/>
        </w:rPr>
        <w:t>f’(x)</w:t>
      </w:r>
      <w:r>
        <w:rPr>
          <w:rFonts w:ascii="Times New Roman" w:hAnsi="Times New Roman" w:cs="Times New Roman"/>
        </w:rPr>
        <w:t xml:space="preserve">=0 </w:t>
      </w:r>
      <w:r w:rsidRPr="00B35EEF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+4=0 </w:t>
      </w:r>
      <w:r w:rsidRPr="00B35EEF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</w:t>
      </w:r>
    </w:p>
    <w:p w14:paraId="63E8EFA4" w14:textId="79A82119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Khi đó </w:t>
      </w:r>
      <w:r>
        <w:rPr>
          <w:rFonts w:ascii="Times New Roman" w:hAnsi="Times New Roman" w:cs="Times New Roman"/>
          <w:i/>
        </w:rPr>
        <w:t>f(0)</w:t>
      </w:r>
      <w:r>
        <w:rPr>
          <w:rFonts w:ascii="Times New Roman" w:hAnsi="Times New Roman" w:cs="Times New Roman"/>
        </w:rPr>
        <w:t>=2025;</w:t>
      </w:r>
      <w:r>
        <w:rPr>
          <w:rFonts w:ascii="Times New Roman" w:hAnsi="Times New Roman" w:cs="Times New Roman"/>
          <w:i/>
        </w:rPr>
        <w:t>f(2)</w:t>
      </w:r>
      <w:r>
        <w:rPr>
          <w:rFonts w:ascii="Times New Roman" w:hAnsi="Times New Roman" w:cs="Times New Roman"/>
        </w:rPr>
        <w:t>=2037</w:t>
      </w:r>
    </w:p>
    <w:p w14:paraId="5FD7ECE6" w14:textId="138461A8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uy ra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in</m:t>
                </m:r>
              </m:e>
              <m:lim>
                <m:r>
                  <w:rPr>
                    <w:rFonts w:ascii="Cambria Math" w:hAnsi="Cambria Math" w:cs="Times New Roman"/>
                  </w:rPr>
                  <m:t>[0;2]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  <m:r>
              <w:rPr>
                <w:rFonts w:ascii="Cambria Math" w:hAnsi="Cambria Math" w:cs="Times New Roman"/>
              </w:rPr>
              <m:t>=2025</m:t>
            </m:r>
          </m:e>
        </m:func>
      </m:oMath>
    </w:p>
    <w:p w14:paraId="58A3285F" w14:textId="194C1E3D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Xét hàm số </w:t>
      </w:r>
      <w:r>
        <w:rPr>
          <w:rFonts w:ascii="Times New Roman" w:hAnsi="Times New Roman" w:cs="Times New Roman"/>
          <w:i/>
        </w:rPr>
        <w:t>y=f(x)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4m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+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2024 xác định và liên tục trên đoạn [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;1]</w:t>
      </w:r>
    </w:p>
    <w:p w14:paraId="233A93FD" w14:textId="562ADFEE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a có: </w:t>
      </w:r>
      <w:r>
        <w:rPr>
          <w:rFonts w:ascii="Times New Roman" w:hAnsi="Times New Roman" w:cs="Times New Roman"/>
          <w:i/>
        </w:rPr>
        <w:t>f’(x)</w:t>
      </w:r>
      <w:r>
        <w:rPr>
          <w:rFonts w:ascii="Times New Roman" w:hAnsi="Times New Roman" w:cs="Times New Roman"/>
        </w:rPr>
        <w:t>=2</w:t>
      </w:r>
      <w:r>
        <w:rPr>
          <w:rFonts w:ascii="Times New Roman" w:hAnsi="Times New Roman" w:cs="Times New Roman"/>
          <w:i/>
        </w:rPr>
        <w:t>x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4m và </w:t>
      </w:r>
      <w:r>
        <w:rPr>
          <w:rFonts w:ascii="Times New Roman" w:hAnsi="Times New Roman" w:cs="Times New Roman"/>
          <w:i/>
        </w:rPr>
        <w:t>f’(x)</w:t>
      </w:r>
      <w:r>
        <w:rPr>
          <w:rFonts w:ascii="Times New Roman" w:hAnsi="Times New Roman" w:cs="Times New Roman"/>
        </w:rPr>
        <w:t xml:space="preserve">=0 </w:t>
      </w:r>
      <w:r w:rsidRPr="00B35EEF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2</w:t>
      </w:r>
      <w:r>
        <w:rPr>
          <w:rFonts w:ascii="Times New Roman" w:hAnsi="Times New Roman" w:cs="Times New Roman"/>
          <w:i/>
        </w:rPr>
        <w:t>x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4m=0 </w:t>
      </w:r>
      <w:r w:rsidRPr="00B35EEF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2m</w:t>
      </w:r>
      <w:r>
        <w:rPr>
          <w:rFonts w:ascii="Cambria Math" w:hAnsi="Cambria Math" w:cs="Times New Roman"/>
        </w:rPr>
        <w:t>≥</w:t>
      </w:r>
      <w:r>
        <w:rPr>
          <w:rFonts w:ascii="Times New Roman" w:hAnsi="Times New Roman" w:cs="Times New Roman"/>
        </w:rPr>
        <w:t>2</w:t>
      </w:r>
    </w:p>
    <w:p w14:paraId="53895265" w14:textId="31AB66D3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Khi đó </w:t>
      </w:r>
      <w:r>
        <w:rPr>
          <w:rFonts w:ascii="Times New Roman" w:hAnsi="Times New Roman" w:cs="Times New Roman"/>
          <w:i/>
        </w:rPr>
        <w:t>f(</w:t>
      </w:r>
      <w:r>
        <w:rPr>
          <w:rFonts w:ascii="Cambria Math" w:hAnsi="Cambria Math" w:cs="Times New Roman"/>
        </w:rPr>
        <w:t>−2)</w:t>
      </w:r>
      <w:r>
        <w:rPr>
          <w:rFonts w:ascii="Times New Roman" w:hAnsi="Times New Roman" w:cs="Times New Roman"/>
        </w:rPr>
        <w:t>=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+8m+2028; </w:t>
      </w:r>
      <w:r>
        <w:rPr>
          <w:rFonts w:ascii="Times New Roman" w:hAnsi="Times New Roman" w:cs="Times New Roman"/>
          <w:i/>
        </w:rPr>
        <w:t>f(1)</w:t>
      </w:r>
      <w:r>
        <w:rPr>
          <w:rFonts w:ascii="Times New Roman" w:hAnsi="Times New Roman" w:cs="Times New Roman"/>
        </w:rPr>
        <w:t>=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4m+2025</w:t>
      </w:r>
    </w:p>
    <w:p w14:paraId="77451E61" w14:textId="09FF02E6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uy ra T=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in</m:t>
                </m:r>
              </m:e>
              <m:lim>
                <m:r>
                  <w:rPr>
                    <w:rFonts w:ascii="Cambria Math" w:hAnsi="Cambria Math" w:cs="Times New Roman"/>
                  </w:rPr>
                  <m:t>[-2;1]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  <m:r>
          <w:rPr>
            <w:rFonts w:ascii="Cambria Math" w:hAnsi="Cambria Math" w:cs="Times New Roman"/>
          </w:rPr>
          <m:t>+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ax</m:t>
                </m:r>
              </m:e>
              <m:lim>
                <m:r>
                  <w:rPr>
                    <w:rFonts w:ascii="Cambria Math" w:hAnsi="Cambria Math" w:cs="Times New Roman"/>
                  </w:rPr>
                  <m:t>[-2;1]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</m:oMath>
      <w:r>
        <w:rPr>
          <w:rFonts w:ascii="Times New Roman" w:hAnsi="Times New Roman" w:cs="Times New Roman"/>
        </w:rPr>
        <w:t>=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8m+2028+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4m+2025=2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4m+4053</w:t>
      </w:r>
    </w:p>
    <w:p w14:paraId="05462ECE" w14:textId="3C3CDC1C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ay T</w:t>
      </w:r>
      <w:r>
        <w:rPr>
          <w:rFonts w:ascii="Cambria Math" w:hAnsi="Cambria Math" w:cs="Times New Roman"/>
        </w:rPr>
        <w:t>≥</w:t>
      </w:r>
      <w:r>
        <w:rPr>
          <w:rFonts w:ascii="Times New Roman" w:hAnsi="Times New Roman" w:cs="Times New Roman"/>
        </w:rPr>
        <w:t>4059, với mọi m thuộc Z</w:t>
      </w:r>
      <w:r>
        <w:rPr>
          <w:rFonts w:ascii="Times New Roman" w:hAnsi="Times New Roman" w:cs="Times New Roman"/>
          <w:vertAlign w:val="superscript"/>
        </w:rPr>
        <w:t>+</w:t>
      </w:r>
      <w:r>
        <w:rPr>
          <w:rFonts w:ascii="Times New Roman" w:hAnsi="Times New Roman" w:cs="Times New Roman"/>
        </w:rPr>
        <w:t>. Dấu “=” xảy ra khi và chỉ khi m=1</w:t>
      </w:r>
    </w:p>
    <w:p w14:paraId="41235E67" w14:textId="6E2DE540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ậy giá trị nhỏ nhất của T là 4059</w:t>
      </w:r>
    </w:p>
    <w:p w14:paraId="71C0C1C8" w14:textId="17F4121E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Xét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4m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+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2024 trên R</w:t>
      </w:r>
    </w:p>
    <w:p w14:paraId="0967D986" w14:textId="0063E4AF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a có </w:t>
      </w:r>
      <w:r>
        <w:rPr>
          <w:rFonts w:ascii="Times New Roman" w:hAnsi="Times New Roman" w:cs="Times New Roman"/>
          <w:i/>
        </w:rPr>
        <w:t>f’(x)</w:t>
      </w:r>
      <w:r>
        <w:rPr>
          <w:rFonts w:ascii="Times New Roman" w:hAnsi="Times New Roman" w:cs="Times New Roman"/>
        </w:rPr>
        <w:t>=2</w:t>
      </w:r>
      <w:r>
        <w:rPr>
          <w:rFonts w:ascii="Times New Roman" w:hAnsi="Times New Roman" w:cs="Times New Roman"/>
          <w:i/>
        </w:rPr>
        <w:t>x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4m và </w:t>
      </w:r>
      <w:r>
        <w:rPr>
          <w:rFonts w:ascii="Times New Roman" w:hAnsi="Times New Roman" w:cs="Times New Roman"/>
          <w:i/>
        </w:rPr>
        <w:t>f’(x)</w:t>
      </w:r>
      <w:r>
        <w:rPr>
          <w:rFonts w:ascii="Times New Roman" w:hAnsi="Times New Roman" w:cs="Times New Roman"/>
        </w:rPr>
        <w:t xml:space="preserve">=0 </w:t>
      </w:r>
      <w:r w:rsidRPr="00B35EEF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x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4m=0 </w:t>
      </w:r>
      <w:r w:rsidRPr="00B35EEF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2m</w:t>
      </w:r>
    </w:p>
    <w:p w14:paraId="1348BEBB" w14:textId="1FA6F4D7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ảng biến thiên</w:t>
      </w:r>
    </w:p>
    <w:p w14:paraId="504A9960" w14:textId="0F70EA02" w:rsidR="00B35EEF" w:rsidRDefault="00B35EEF" w:rsidP="00B35EEF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noProof/>
          <w:lang w:val="en-GB" w:eastAsia="en-GB"/>
        </w:rPr>
        <w:drawing>
          <wp:inline distT="0" distB="0" distL="0" distR="0" wp14:anchorId="79CE001A" wp14:editId="2A2668A9">
            <wp:extent cx="3999506" cy="1123949"/>
            <wp:effectExtent l="0" t="0" r="1270" b="635"/>
            <wp:docPr id="10332" name="Picture 10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4014508" cy="1128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89EF51" w14:textId="6E89250F" w:rsidR="00B35EEF" w:rsidRDefault="00B35EEF" w:rsidP="00B35EE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Để hàm số 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tồn tại giá trị nhỏ nhất trên khoảng (12;2024) thì</w:t>
      </w:r>
    </w:p>
    <w:p w14:paraId="5BFC0643" w14:textId="36B65457" w:rsidR="00B35EEF" w:rsidRDefault="00B35EEF" w:rsidP="00B35EE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&lt;2m&lt;2024 &lt;=)6&lt;m&lt;1012</w:t>
      </w:r>
    </w:p>
    <w:p w14:paraId="0BCE6B32" w14:textId="5F7161C4" w:rsidR="00B35EEF" w:rsidRDefault="00B35EEF" w:rsidP="00B35EE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Mà m</w:t>
      </w:r>
      <w:r>
        <w:rPr>
          <w:rFonts w:ascii="Cambria Math" w:hAnsi="Cambria Math" w:cs="Times New Roman"/>
        </w:rPr>
        <w:t>∈</w:t>
      </w:r>
      <w:r>
        <w:rPr>
          <w:rFonts w:ascii="Times New Roman" w:hAnsi="Times New Roman" w:cs="Times New Roman"/>
        </w:rPr>
        <w:t>Z =&gt; m</w:t>
      </w:r>
      <w:r>
        <w:rPr>
          <w:rFonts w:ascii="Cambria Math" w:hAnsi="Cambria Math" w:cs="Times New Roman"/>
        </w:rPr>
        <w:t>∈</w:t>
      </w:r>
      <w:r>
        <w:rPr>
          <w:rFonts w:ascii="Times New Roman" w:hAnsi="Times New Roman" w:cs="Times New Roman"/>
        </w:rPr>
        <w:t>{7;8;9;…;1011}</w:t>
      </w:r>
    </w:p>
    <w:p w14:paraId="1BC0972A" w14:textId="65DF2E2F" w:rsidR="00B35EEF" w:rsidRDefault="00B35EEF" w:rsidP="00B35EE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ổng tất cả các giá trị của m là 511545</w:t>
      </w:r>
    </w:p>
    <w:p w14:paraId="01B3938A" w14:textId="7EE85498" w:rsidR="00415B11" w:rsidRPr="00415B11" w:rsidRDefault="00415B11" w:rsidP="00B35EE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4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x-1</m:t>
            </m:r>
          </m:num>
          <m:den>
            <m:r>
              <w:rPr>
                <w:rFonts w:ascii="Cambria Math" w:hAnsi="Cambria Math" w:cs="Times New Roman"/>
              </w:rPr>
              <m:t>2x+1</m:t>
            </m:r>
          </m:den>
        </m:f>
      </m:oMath>
      <w:r>
        <w:rPr>
          <w:rFonts w:ascii="Times New Roman" w:hAnsi="Times New Roman" w:cs="Times New Roman"/>
        </w:rPr>
        <w:t xml:space="preserve"> có đồ thị (C) như hình vẽ</w:t>
      </w:r>
    </w:p>
    <w:p w14:paraId="0AEAC32C" w14:textId="229D5D8D" w:rsidR="00415B11" w:rsidRDefault="00415B11" w:rsidP="00415B11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noProof/>
          <w:lang w:val="en-GB" w:eastAsia="en-GB"/>
        </w:rPr>
        <w:lastRenderedPageBreak/>
        <w:drawing>
          <wp:inline distT="0" distB="0" distL="0" distR="0" wp14:anchorId="0A1A9DDA" wp14:editId="34BFAD8E">
            <wp:extent cx="2544417" cy="2145140"/>
            <wp:effectExtent l="0" t="0" r="8890" b="7620"/>
            <wp:docPr id="10333" name="Picture 10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546899" cy="2147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1F901" w14:textId="3E4326AA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Đường thẳng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m:oMath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>
        <w:rPr>
          <w:rFonts w:ascii="Times New Roman" w:hAnsi="Times New Roman" w:cs="Times New Roman"/>
        </w:rPr>
        <w:t xml:space="preserve"> là tiệm cận đứng của đồ thị (C)</w:t>
      </w:r>
    </w:p>
    <w:p w14:paraId="5E7AD8FF" w14:textId="692B127B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Đường thẳng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>
        <w:rPr>
          <w:rFonts w:ascii="Times New Roman" w:hAnsi="Times New Roman" w:cs="Times New Roman"/>
        </w:rPr>
        <w:t xml:space="preserve"> là tiệm cận ngang của đồ thị (C)</w:t>
      </w:r>
    </w:p>
    <w:p w14:paraId="3762D831" w14:textId="73CC61C1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I)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  <m:r>
          <w:rPr>
            <w:rFonts w:ascii="Cambria Math" w:hAnsi="Cambria Math" w:cs="Times New Roman"/>
          </w:rPr>
          <m:t>=+∞</m:t>
        </m:r>
      </m:oMath>
    </w:p>
    <w:p w14:paraId="4CD6BEF9" w14:textId="67BC4C9C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+∞</m:t>
                </m:r>
              </m:lim>
            </m:limLow>
          </m:fName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e>
            </m:d>
          </m:e>
        </m:func>
        <m:r>
          <w:rPr>
            <w:rFonts w:ascii="Cambria Math" w:hAnsi="Cambria Math" w:cs="Times New Roman"/>
          </w:rPr>
          <m:t>=0</m:t>
        </m:r>
      </m:oMath>
    </w:p>
    <w:p w14:paraId="3DD3F0F6" w14:textId="533E1DFA" w:rsidR="00415B11" w:rsidRDefault="00415B11" w:rsidP="00415B11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091A5BBD" w14:textId="3B66E1EB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Đ  (II) Đ (III) S   (IV) Đ</w:t>
      </w:r>
    </w:p>
    <w:p w14:paraId="6171D92C" w14:textId="12A68910" w:rsidR="00415B11" w:rsidRDefault="00000000" w:rsidP="00415B11">
      <w:pPr>
        <w:spacing w:after="0" w:line="240" w:lineRule="auto"/>
        <w:rPr>
          <w:rFonts w:ascii="Times New Roman" w:hAnsi="Times New Roman" w:cs="Times New Roman"/>
        </w:rPr>
      </w:pP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  <m:r>
          <w:rPr>
            <w:rFonts w:ascii="Cambria Math" w:hAnsi="Cambria Math" w:cs="Times New Roman"/>
          </w:rPr>
          <m:t>=-∞</m:t>
        </m:r>
      </m:oMath>
      <w:r w:rsidR="00415B11">
        <w:rPr>
          <w:rFonts w:ascii="Times New Roman" w:hAnsi="Times New Roman" w:cs="Times New Roman"/>
        </w:rPr>
        <w:t xml:space="preserve"> nên đường thẳng </w:t>
      </w:r>
      <w:r w:rsidR="00415B11">
        <w:rPr>
          <w:rFonts w:ascii="Times New Roman" w:hAnsi="Times New Roman" w:cs="Times New Roman"/>
          <w:i/>
        </w:rPr>
        <w:t>x</w:t>
      </w:r>
      <w:r w:rsidR="00415B11">
        <w:rPr>
          <w:rFonts w:ascii="Times New Roman" w:hAnsi="Times New Roman" w:cs="Times New Roman"/>
        </w:rPr>
        <w:t>=</w:t>
      </w:r>
      <m:oMath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 w:rsidR="00415B11">
        <w:rPr>
          <w:rFonts w:ascii="Times New Roman" w:hAnsi="Times New Roman" w:cs="Times New Roman"/>
        </w:rPr>
        <w:t xml:space="preserve"> là tiệm cận đứng của đồ thị (C) nên (I) Đ</w:t>
      </w:r>
    </w:p>
    <w:p w14:paraId="458DB6C4" w14:textId="0E6F0D05" w:rsidR="00415B11" w:rsidRDefault="00000000" w:rsidP="00415B11">
      <w:pPr>
        <w:spacing w:after="0" w:line="240" w:lineRule="auto"/>
        <w:rPr>
          <w:rFonts w:ascii="Times New Roman" w:hAnsi="Times New Roman" w:cs="Times New Roman"/>
        </w:rPr>
      </w:pP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 w:rsidR="00415B11">
        <w:rPr>
          <w:rFonts w:ascii="Times New Roman" w:hAnsi="Times New Roman" w:cs="Times New Roman"/>
        </w:rPr>
        <w:t xml:space="preserve">  nên đường thẳng </w:t>
      </w:r>
      <w:r w:rsidR="00415B11">
        <w:rPr>
          <w:rFonts w:ascii="Times New Roman" w:hAnsi="Times New Roman" w:cs="Times New Roman"/>
          <w:i/>
        </w:rPr>
        <w:t>y</w:t>
      </w:r>
      <w:r w:rsidR="00415B11"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 w:rsidR="00415B11">
        <w:rPr>
          <w:rFonts w:ascii="Times New Roman" w:hAnsi="Times New Roman" w:cs="Times New Roman"/>
        </w:rPr>
        <w:t xml:space="preserve"> là tiệm cận ngang của đồ thị (C) nên (II) Đ</w:t>
      </w:r>
    </w:p>
    <w:p w14:paraId="5EDB9A58" w14:textId="286D1CE2" w:rsidR="00415B11" w:rsidRDefault="00000000" w:rsidP="00415B11">
      <w:pPr>
        <w:spacing w:after="0" w:line="240" w:lineRule="auto"/>
        <w:rPr>
          <w:rFonts w:ascii="Times New Roman" w:hAnsi="Times New Roman" w:cs="Times New Roman"/>
        </w:rPr>
      </w:pP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  <m:r>
          <w:rPr>
            <w:rFonts w:ascii="Cambria Math" w:hAnsi="Cambria Math" w:cs="Times New Roman"/>
          </w:rPr>
          <m:t>=-∞</m:t>
        </m:r>
      </m:oMath>
      <w:r w:rsidR="00415B11">
        <w:rPr>
          <w:rFonts w:ascii="Times New Roman" w:hAnsi="Times New Roman" w:cs="Times New Roman"/>
        </w:rPr>
        <w:t xml:space="preserve"> nên (III) S</w:t>
      </w:r>
    </w:p>
    <w:p w14:paraId="2D7670B2" w14:textId="0D5162E3" w:rsidR="00415B11" w:rsidRDefault="00000000" w:rsidP="00415B11">
      <w:pPr>
        <w:spacing w:after="0" w:line="240" w:lineRule="auto"/>
        <w:rPr>
          <w:rFonts w:ascii="Times New Roman" w:hAnsi="Times New Roman" w:cs="Times New Roman"/>
        </w:rPr>
      </w:pP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 w:rsidR="00415B11">
        <w:rPr>
          <w:rFonts w:ascii="Times New Roman" w:hAnsi="Times New Roman" w:cs="Times New Roman"/>
        </w:rPr>
        <w:t xml:space="preserve">   nên (IV) Đ</w:t>
      </w:r>
    </w:p>
    <w:p w14:paraId="55F21D70" w14:textId="77777777" w:rsidR="00415B11" w:rsidRP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</w:p>
    <w:p w14:paraId="30980CD2" w14:textId="3E1D45CB" w:rsidR="00526AB3" w:rsidRDefault="00526AB3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1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+(1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m)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(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m)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+m+2. Có bao nhiêu giá trị nguyên của tham số m thỏa mãn hàm số đã cho đồng biến trên khoảng (0;+</w:t>
      </w:r>
      <w:r>
        <w:rPr>
          <w:rFonts w:ascii="Cambria Math" w:hAnsi="Cambria Math" w:cs="Times New Roman"/>
        </w:rPr>
        <w:t>∞</w:t>
      </w:r>
      <w:r>
        <w:rPr>
          <w:rFonts w:ascii="Times New Roman" w:hAnsi="Times New Roman" w:cs="Times New Roman"/>
        </w:rPr>
        <w:t>) và 4m là một số nguyên dương?</w:t>
      </w:r>
    </w:p>
    <w:p w14:paraId="271EEA12" w14:textId="1BBDEAD5" w:rsidR="00526AB3" w:rsidRDefault="00526AB3" w:rsidP="007A387F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59C2A843" w14:textId="5FE6B4B6" w:rsidR="00526AB3" w:rsidRDefault="00526AB3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ĐÁP ÁN 5</w:t>
      </w:r>
    </w:p>
    <w:p w14:paraId="30AF80F6" w14:textId="71D212C5" w:rsidR="00526AB3" w:rsidRDefault="00526AB3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a có </w:t>
      </w:r>
      <w:r>
        <w:rPr>
          <w:rFonts w:ascii="Times New Roman" w:hAnsi="Times New Roman" w:cs="Times New Roman"/>
          <w:i/>
        </w:rPr>
        <w:t>y’</w:t>
      </w:r>
      <w:r w:rsidR="006144D5">
        <w:rPr>
          <w:rFonts w:ascii="Times New Roman" w:hAnsi="Times New Roman" w:cs="Times New Roman"/>
        </w:rPr>
        <w:t>=3</w:t>
      </w:r>
      <w:r w:rsidR="006144D5" w:rsidRPr="006144D5">
        <w:rPr>
          <w:rFonts w:ascii="Times New Roman" w:hAnsi="Times New Roman" w:cs="Times New Roman"/>
          <w:i/>
        </w:rPr>
        <w:t>x</w:t>
      </w:r>
      <w:r w:rsidR="006144D5">
        <w:rPr>
          <w:rFonts w:ascii="Times New Roman" w:hAnsi="Times New Roman" w:cs="Times New Roman"/>
          <w:vertAlign w:val="superscript"/>
        </w:rPr>
        <w:t>2</w:t>
      </w:r>
      <w:r w:rsidR="006144D5">
        <w:rPr>
          <w:rFonts w:ascii="Times New Roman" w:hAnsi="Times New Roman" w:cs="Times New Roman"/>
        </w:rPr>
        <w:t>+2(1</w:t>
      </w:r>
      <w:r w:rsidR="006144D5">
        <w:rPr>
          <w:rFonts w:ascii="Cambria Math" w:hAnsi="Cambria Math" w:cs="Times New Roman"/>
        </w:rPr>
        <w:t>−</w:t>
      </w:r>
      <w:r w:rsidR="006144D5">
        <w:rPr>
          <w:rFonts w:ascii="Times New Roman" w:hAnsi="Times New Roman" w:cs="Times New Roman"/>
        </w:rPr>
        <w:t>2m)</w:t>
      </w:r>
      <w:r w:rsidR="006144D5" w:rsidRPr="006144D5">
        <w:rPr>
          <w:rFonts w:ascii="Times New Roman" w:hAnsi="Times New Roman" w:cs="Times New Roman"/>
          <w:i/>
        </w:rPr>
        <w:t>x</w:t>
      </w:r>
      <w:r w:rsidR="006144D5">
        <w:rPr>
          <w:rFonts w:ascii="Times New Roman" w:hAnsi="Times New Roman" w:cs="Times New Roman"/>
        </w:rPr>
        <w:t>+2</w:t>
      </w:r>
      <w:r w:rsidR="006144D5">
        <w:rPr>
          <w:rFonts w:ascii="Cambria Math" w:hAnsi="Cambria Math" w:cs="Times New Roman"/>
        </w:rPr>
        <w:t>−</w:t>
      </w:r>
      <w:r w:rsidR="006144D5">
        <w:rPr>
          <w:rFonts w:ascii="Times New Roman" w:hAnsi="Times New Roman" w:cs="Times New Roman"/>
        </w:rPr>
        <w:t>m</w:t>
      </w:r>
    </w:p>
    <w:p w14:paraId="23270A73" w14:textId="7BFAB045" w:rsidR="006144D5" w:rsidRDefault="006144D5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Để hàm số đã cho đồng biến trên khoảng (0;+</w:t>
      </w:r>
      <w:r>
        <w:rPr>
          <w:rFonts w:ascii="Cambria Math" w:hAnsi="Cambria Math" w:cs="Times New Roman"/>
        </w:rPr>
        <w:t xml:space="preserve">∞) thì </w:t>
      </w:r>
      <w:r>
        <w:rPr>
          <w:rFonts w:ascii="Cambria Math" w:hAnsi="Cambria Math" w:cs="Times New Roman"/>
          <w:i/>
        </w:rPr>
        <w:t xml:space="preserve">y’ </w:t>
      </w:r>
      <w:r>
        <w:rPr>
          <w:rFonts w:ascii="Cambria Math" w:hAnsi="Cambria Math" w:cs="Times New Roman"/>
        </w:rPr>
        <w:t>≥0</w:t>
      </w:r>
      <w:r w:rsidRPr="006144D5">
        <w:rPr>
          <w:rFonts w:ascii="Times New Roman" w:hAnsi="Times New Roman" w:cs="Times New Roman"/>
        </w:rPr>
        <w:t xml:space="preserve">, </w:t>
      </w:r>
      <w:r w:rsidRPr="006144D5">
        <w:rPr>
          <w:rFonts w:ascii="Cambria Math" w:hAnsi="Cambria Math" w:cs="Cambria Math"/>
        </w:rPr>
        <w:t>∀</w:t>
      </w:r>
      <w:r w:rsidRPr="006144D5">
        <w:rPr>
          <w:rFonts w:ascii="Times New Roman" w:hAnsi="Times New Roman" w:cs="Times New Roman"/>
          <w:i/>
        </w:rPr>
        <w:t>x</w:t>
      </w:r>
      <w:r w:rsidRPr="006144D5">
        <w:rPr>
          <w:rFonts w:ascii="Cambria Math" w:hAnsi="Cambria Math" w:cs="Cambria Math"/>
        </w:rPr>
        <w:t>∈</w:t>
      </w:r>
      <w:r w:rsidRPr="006144D5">
        <w:rPr>
          <w:rFonts w:ascii="Times New Roman" w:hAnsi="Times New Roman" w:cs="Times New Roman"/>
        </w:rPr>
        <w:t>(0;+∞)</w:t>
      </w:r>
    </w:p>
    <w:p w14:paraId="33AAF9B1" w14:textId="77777777" w:rsidR="006144D5" w:rsidRDefault="006144D5" w:rsidP="007A387F">
      <w:pPr>
        <w:spacing w:after="0" w:line="240" w:lineRule="auto"/>
        <w:rPr>
          <w:rFonts w:ascii="Cambria Math" w:hAnsi="Cambria Math" w:cs="Times New Roman"/>
        </w:rPr>
      </w:pPr>
      <w:r>
        <w:rPr>
          <w:rFonts w:ascii="Times New Roman" w:hAnsi="Times New Roman" w:cs="Times New Roman"/>
        </w:rPr>
        <w:t xml:space="preserve">  </w:t>
      </w:r>
      <w:r w:rsidRPr="006144D5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>3</w:t>
      </w:r>
      <w:r w:rsidRPr="006144D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2(1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m)</w:t>
      </w:r>
      <w:r w:rsidRPr="006144D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+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m</w:t>
      </w:r>
      <w:r>
        <w:rPr>
          <w:rFonts w:ascii="Cambria Math" w:hAnsi="Cambria Math" w:cs="Times New Roman"/>
        </w:rPr>
        <w:t>≥0</w:t>
      </w:r>
    </w:p>
    <w:p w14:paraId="68239989" w14:textId="439113E4" w:rsidR="006144D5" w:rsidRDefault="006144D5" w:rsidP="007A387F">
      <w:pPr>
        <w:spacing w:after="0" w:line="240" w:lineRule="auto"/>
        <w:rPr>
          <w:rFonts w:ascii="Cambria Math" w:hAnsi="Cambria Math" w:cs="Times New Roman"/>
        </w:rPr>
      </w:pPr>
      <w:r>
        <w:rPr>
          <w:rFonts w:ascii="Cambria Math" w:hAnsi="Cambria Math" w:cs="Times New Roman"/>
        </w:rPr>
        <w:t xml:space="preserve">  </w:t>
      </w:r>
      <w:r w:rsidRPr="006144D5">
        <w:rPr>
          <w:rFonts w:ascii="Cambria Math" w:hAnsi="Cambria Math" w:cs="Times New Roman"/>
        </w:rPr>
        <w:sym w:font="Wingdings" w:char="F0F3"/>
      </w:r>
      <w:r>
        <w:rPr>
          <w:rFonts w:ascii="Cambria Math" w:hAnsi="Cambria Math" w:cs="Times New Roman"/>
        </w:rPr>
        <w:t xml:space="preserve"> m≤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3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2x+2</m:t>
            </m:r>
          </m:num>
          <m:den>
            <m:r>
              <w:rPr>
                <w:rFonts w:ascii="Cambria Math" w:hAnsi="Cambria Math" w:cs="Times New Roman"/>
              </w:rPr>
              <m:t>4x+1</m:t>
            </m:r>
          </m:den>
        </m:f>
      </m:oMath>
    </w:p>
    <w:p w14:paraId="2FB4E214" w14:textId="07458AFA" w:rsidR="006144D5" w:rsidRDefault="006144D5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Đặt 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=</w:t>
      </w:r>
      <m:oMath>
        <m:r>
          <m:rPr>
            <m:sty m:val="p"/>
          </m:rPr>
          <w:rPr>
            <w:rFonts w:ascii="Cambria Math" w:hAnsi="Cambria Math" w:cs="Times New Roman"/>
          </w:rPr>
          <m:t xml:space="preserve"> 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3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2x+2</m:t>
            </m:r>
          </m:num>
          <m:den>
            <m:r>
              <w:rPr>
                <w:rFonts w:ascii="Cambria Math" w:hAnsi="Cambria Math" w:cs="Times New Roman"/>
              </w:rPr>
              <m:t>4x+1</m:t>
            </m:r>
          </m:den>
        </m:f>
      </m:oMath>
    </w:p>
    <w:p w14:paraId="11F15B36" w14:textId="07AA3D50" w:rsidR="006144D5" w:rsidRDefault="006144D5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1) </w:t>
      </w:r>
      <w:r w:rsidRPr="006144D5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m</w:t>
      </w:r>
      <w:r>
        <w:rPr>
          <w:rFonts w:ascii="Cambria Math" w:hAnsi="Cambria Math" w:cs="Times New Roman"/>
        </w:rPr>
        <w:t>≤</w:t>
      </w:r>
      <w:r>
        <w:rPr>
          <w:rFonts w:ascii="Times New Roman" w:hAnsi="Times New Roman" w:cs="Times New Roman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in</m:t>
                </m:r>
              </m:e>
              <m:lim>
                <m:r>
                  <w:rPr>
                    <w:rFonts w:ascii="Cambria Math" w:hAnsi="Cambria Math" w:cs="Times New Roman"/>
                  </w:rPr>
                  <m:t>(0;+∞)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g(x)</m:t>
            </m:r>
          </m:e>
        </m:func>
      </m:oMath>
    </w:p>
    <w:p w14:paraId="73FB11DF" w14:textId="71FB1C5A" w:rsidR="006144D5" w:rsidRDefault="006144D5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97BAE84" wp14:editId="2A6B82A8">
                <wp:simplePos x="0" y="0"/>
                <wp:positionH relativeFrom="column">
                  <wp:posOffset>659958</wp:posOffset>
                </wp:positionH>
                <wp:positionV relativeFrom="paragraph">
                  <wp:posOffset>17918</wp:posOffset>
                </wp:positionV>
                <wp:extent cx="63611" cy="397565"/>
                <wp:effectExtent l="0" t="0" r="12700" b="21590"/>
                <wp:wrapNone/>
                <wp:docPr id="1" name="Left Bracke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611" cy="397565"/>
                        </a:xfrm>
                        <a:prstGeom prst="leftBracket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959EAA2" id="_x0000_t85" coordsize="21600,21600" o:spt="85" adj="1800" path="m21600,qx0@0l0@1qy21600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21600,0;0,10800;21600,21600" textboxrect="6326,@2,21600,@3"/>
                <v:handles>
                  <v:h position="topLeft,#0" yrange="0,10800"/>
                </v:handles>
              </v:shapetype>
              <v:shape id="Left Bracket 1" o:spid="_x0000_s1026" type="#_x0000_t85" style="position:absolute;margin-left:51.95pt;margin-top:1.4pt;width:5pt;height:31.3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" adj="288" strokecolor="black [3200]" strokeweight=".5pt">
                <v:stroke joinstyle="miter"/>
              </v:shape>
            </w:pict>
          </mc:Fallback>
        </mc:AlternateContent>
      </w:r>
      <w:r>
        <w:rPr>
          <w:rFonts w:ascii="Times New Roman" w:hAnsi="Times New Roman" w:cs="Times New Roman"/>
          <w:i/>
        </w:rPr>
        <w:t>g’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)=0 </w:t>
      </w:r>
      <w:r w:rsidRPr="006144D5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= 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1 (loại)</w:t>
      </w:r>
    </w:p>
    <w:p w14:paraId="1CECC2A0" w14:textId="2872620E" w:rsidR="006144D5" w:rsidRDefault="006144D5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>
        <w:rPr>
          <w:rFonts w:ascii="Times New Roman" w:hAnsi="Times New Roman" w:cs="Times New Roman"/>
        </w:rPr>
        <w:t>( nhận)</w:t>
      </w:r>
    </w:p>
    <w:p w14:paraId="4223A72A" w14:textId="781C624F" w:rsidR="006144D5" w:rsidRPr="006144D5" w:rsidRDefault="006144D5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ảng biến thiê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3544"/>
      </w:tblGrid>
      <w:tr w:rsidR="006144D5" w14:paraId="1FDFD86C" w14:textId="77777777" w:rsidTr="006144D5">
        <w:trPr>
          <w:jc w:val="center"/>
        </w:trPr>
        <w:tc>
          <w:tcPr>
            <w:tcW w:w="704" w:type="dxa"/>
          </w:tcPr>
          <w:p w14:paraId="60514298" w14:textId="66259F51" w:rsidR="006144D5" w:rsidRPr="006144D5" w:rsidRDefault="006144D5" w:rsidP="007A387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x</w:t>
            </w:r>
          </w:p>
        </w:tc>
        <w:tc>
          <w:tcPr>
            <w:tcW w:w="3544" w:type="dxa"/>
          </w:tcPr>
          <w:p w14:paraId="2874B210" w14:textId="6C7B2CD5" w:rsidR="006144D5" w:rsidRDefault="006144D5" w:rsidP="007A387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0                      </w:t>
            </w:r>
            <m:oMath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</m:den>
              </m:f>
            </m:oMath>
            <w:r>
              <w:rPr>
                <w:rFonts w:ascii="Times New Roman" w:hAnsi="Times New Roman" w:cs="Times New Roman"/>
              </w:rPr>
              <w:t xml:space="preserve">                        +</w:t>
            </w:r>
            <w:r>
              <w:rPr>
                <w:rFonts w:ascii="Cambria Math" w:hAnsi="Cambria Math" w:cs="Times New Roman"/>
              </w:rPr>
              <w:t>∞</w:t>
            </w:r>
          </w:p>
        </w:tc>
      </w:tr>
      <w:tr w:rsidR="006144D5" w14:paraId="562C3539" w14:textId="77777777" w:rsidTr="006144D5">
        <w:trPr>
          <w:jc w:val="center"/>
        </w:trPr>
        <w:tc>
          <w:tcPr>
            <w:tcW w:w="704" w:type="dxa"/>
          </w:tcPr>
          <w:p w14:paraId="697E5B15" w14:textId="6B119EB5" w:rsidR="006144D5" w:rsidRPr="006144D5" w:rsidRDefault="006144D5" w:rsidP="007A387F">
            <w:pPr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g’(x)</w:t>
            </w:r>
          </w:p>
        </w:tc>
        <w:tc>
          <w:tcPr>
            <w:tcW w:w="3544" w:type="dxa"/>
          </w:tcPr>
          <w:p w14:paraId="2F792925" w14:textId="1688291A" w:rsidR="006144D5" w:rsidRPr="006144D5" w:rsidRDefault="006144D5" w:rsidP="007A387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0            +</w:t>
            </w:r>
          </w:p>
        </w:tc>
      </w:tr>
      <w:tr w:rsidR="006144D5" w14:paraId="19A6E608" w14:textId="77777777" w:rsidTr="006144D5">
        <w:trPr>
          <w:jc w:val="center"/>
        </w:trPr>
        <w:tc>
          <w:tcPr>
            <w:tcW w:w="704" w:type="dxa"/>
          </w:tcPr>
          <w:p w14:paraId="7902C22A" w14:textId="34A07715" w:rsidR="006144D5" w:rsidRPr="006144D5" w:rsidRDefault="006144D5" w:rsidP="007A387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g(x)</w:t>
            </w:r>
          </w:p>
        </w:tc>
        <w:tc>
          <w:tcPr>
            <w:tcW w:w="3544" w:type="dxa"/>
          </w:tcPr>
          <w:p w14:paraId="009D959A" w14:textId="243D6809" w:rsidR="006144D5" w:rsidRDefault="006144D5" w:rsidP="007A387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2CCDEB5" wp14:editId="6BB1D370">
                      <wp:simplePos x="0" y="0"/>
                      <wp:positionH relativeFrom="column">
                        <wp:posOffset>1031709</wp:posOffset>
                      </wp:positionH>
                      <wp:positionV relativeFrom="paragraph">
                        <wp:posOffset>158584</wp:posOffset>
                      </wp:positionV>
                      <wp:extent cx="795131" cy="349858"/>
                      <wp:effectExtent l="0" t="38100" r="62230" b="31750"/>
                      <wp:wrapNone/>
                      <wp:docPr id="3" name="Straight Arrow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95131" cy="349858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2BA08F6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81.25pt;margin-top:12.5pt;width:62.6pt;height:27.55pt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BD697E9" wp14:editId="03A79AED">
                      <wp:simplePos x="0" y="0"/>
                      <wp:positionH relativeFrom="column">
                        <wp:posOffset>125261</wp:posOffset>
                      </wp:positionH>
                      <wp:positionV relativeFrom="paragraph">
                        <wp:posOffset>166536</wp:posOffset>
                      </wp:positionV>
                      <wp:extent cx="715617" cy="262393"/>
                      <wp:effectExtent l="0" t="0" r="85090" b="61595"/>
                      <wp:wrapNone/>
                      <wp:docPr id="2" name="Straight Arrow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5617" cy="262393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45F0448" id="Straight Arrow Connector 2" o:spid="_x0000_s1026" type="#_x0000_t32" style="position:absolute;margin-left:9.85pt;margin-top:13.1pt;width:56.35pt;height:20.6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</w:rPr>
              <w:t>2                                               +</w:t>
            </w:r>
            <w:r>
              <w:rPr>
                <w:rFonts w:ascii="Cambria Math" w:hAnsi="Cambria Math" w:cs="Times New Roman"/>
              </w:rPr>
              <w:t>∞</w:t>
            </w:r>
            <w:r>
              <w:rPr>
                <w:rFonts w:ascii="Times New Roman" w:hAnsi="Times New Roman" w:cs="Times New Roman"/>
              </w:rPr>
              <w:t xml:space="preserve">        </w:t>
            </w:r>
          </w:p>
          <w:p w14:paraId="3880EF8A" w14:textId="77777777" w:rsidR="006144D5" w:rsidRDefault="006144D5" w:rsidP="007A387F">
            <w:pPr>
              <w:rPr>
                <w:rFonts w:ascii="Times New Roman" w:hAnsi="Times New Roman" w:cs="Times New Roman"/>
              </w:rPr>
            </w:pPr>
          </w:p>
          <w:p w14:paraId="79DFCC20" w14:textId="48186C91" w:rsidR="006144D5" w:rsidRDefault="006144D5" w:rsidP="007A387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        </w:t>
            </w:r>
            <m:oMath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4</m:t>
                  </m:r>
                </m:den>
              </m:f>
            </m:oMath>
          </w:p>
        </w:tc>
      </w:tr>
    </w:tbl>
    <w:p w14:paraId="7980382D" w14:textId="103E53DB" w:rsidR="006144D5" w:rsidRPr="006144D5" w:rsidRDefault="006144D5" w:rsidP="007A387F">
      <w:pPr>
        <w:spacing w:after="0" w:line="240" w:lineRule="auto"/>
        <w:rPr>
          <w:rFonts w:ascii="Times New Roman" w:hAnsi="Times New Roman" w:cs="Times New Roman"/>
        </w:rPr>
      </w:pPr>
    </w:p>
    <w:p w14:paraId="040B55FD" w14:textId="2DCE4825" w:rsidR="00526AB3" w:rsidRPr="00B3294A" w:rsidRDefault="006144D5" w:rsidP="007A387F">
      <w:pPr>
        <w:spacing w:after="0" w:line="240" w:lineRule="auto"/>
        <w:rPr>
          <w:rFonts w:ascii="Times New Roman" w:hAnsi="Times New Roman" w:cs="Times New Roman"/>
        </w:rPr>
      </w:pPr>
      <w:r w:rsidRPr="00B3294A">
        <w:rPr>
          <w:rFonts w:ascii="Times New Roman" w:hAnsi="Times New Roman" w:cs="Times New Roman"/>
        </w:rPr>
        <w:t>Vì 4m là số nguyên dương và m≤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5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</m:oMath>
      <w:r w:rsidRPr="00B3294A">
        <w:rPr>
          <w:rFonts w:ascii="Times New Roman" w:hAnsi="Times New Roman" w:cs="Times New Roman"/>
        </w:rPr>
        <w:t xml:space="preserve">  </w:t>
      </w:r>
      <w:r w:rsidRPr="00B3294A">
        <w:rPr>
          <w:rFonts w:ascii="Times New Roman" w:hAnsi="Times New Roman" w:cs="Times New Roman"/>
        </w:rPr>
        <w:sym w:font="Wingdings" w:char="F0F3"/>
      </w:r>
      <w:r w:rsidRPr="00B3294A">
        <w:rPr>
          <w:rFonts w:ascii="Times New Roman" w:hAnsi="Times New Roman" w:cs="Times New Roman"/>
        </w:rPr>
        <w:t>0&lt;4m≤5</w:t>
      </w:r>
    </w:p>
    <w:p w14:paraId="04AAF6E4" w14:textId="23F1A89E" w:rsidR="006144D5" w:rsidRDefault="00B3294A" w:rsidP="007A387F">
      <w:pPr>
        <w:spacing w:after="0" w:line="240" w:lineRule="auto"/>
        <w:rPr>
          <w:rFonts w:ascii="Times New Roman" w:hAnsi="Times New Roman" w:cs="Times New Roman"/>
        </w:rPr>
      </w:pPr>
      <w:r w:rsidRPr="00B3294A">
        <w:rPr>
          <w:rFonts w:ascii="Times New Roman" w:hAnsi="Times New Roman" w:cs="Times New Roman"/>
        </w:rPr>
        <w:t>4m</w:t>
      </w:r>
      <w:r w:rsidRPr="00B3294A">
        <w:rPr>
          <w:rFonts w:ascii="Cambria Math" w:hAnsi="Cambria Math" w:cs="Cambria Math"/>
        </w:rPr>
        <w:t>∈</w:t>
      </w:r>
      <w:r w:rsidRPr="00B3294A">
        <w:rPr>
          <w:rFonts w:ascii="Times New Roman" w:hAnsi="Times New Roman" w:cs="Times New Roman"/>
        </w:rPr>
        <w:t>{1;2;3;4;5} =&gt;m có 5 giá trị</w:t>
      </w:r>
    </w:p>
    <w:p w14:paraId="5C169B3D" w14:textId="7A7C67D8" w:rsidR="00997866" w:rsidRDefault="00997866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lastRenderedPageBreak/>
        <w:t xml:space="preserve">Câu 2: </w:t>
      </w:r>
      <w:r>
        <w:rPr>
          <w:rFonts w:ascii="Times New Roman" w:hAnsi="Times New Roman" w:cs="Times New Roman"/>
        </w:rPr>
        <w:t xml:space="preserve">Chất điểm A chịu tác động của 3 lực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e>
        </m:acc>
      </m:oMath>
      <w:r>
        <w:rPr>
          <w:rFonts w:ascii="Times New Roman" w:hAnsi="Times New Roman" w:cs="Times New Roman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3</m:t>
                </m:r>
              </m:sub>
            </m:sSub>
          </m:e>
        </m:acc>
      </m:oMath>
      <w:r>
        <w:rPr>
          <w:rFonts w:ascii="Times New Roman" w:hAnsi="Times New Roman" w:cs="Times New Roman"/>
        </w:rPr>
        <w:t xml:space="preserve"> như hình bên và ở trạng thái cân bằng. Nếu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</m:e>
            </m:acc>
          </m:e>
        </m:d>
      </m:oMath>
      <w:r>
        <w:rPr>
          <w:rFonts w:ascii="Times New Roman" w:hAnsi="Times New Roman" w:cs="Times New Roman"/>
        </w:rPr>
        <w:t xml:space="preserve">=20N thì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e>
            </m:acc>
          </m:e>
        </m:d>
        <m:r>
          <w:rPr>
            <w:rFonts w:ascii="Cambria Math" w:hAnsi="Cambria Math" w:cs="Times New Roman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</m:e>
            </m:acc>
          </m:e>
        </m:d>
      </m:oMath>
      <w:r>
        <w:rPr>
          <w:rFonts w:ascii="Times New Roman" w:hAnsi="Times New Roman" w:cs="Times New Roman"/>
        </w:rPr>
        <w:t xml:space="preserve"> bằng bao nhiêu N? (làm tròn tới chữ số thập phân thứ nhất)</w:t>
      </w:r>
    </w:p>
    <w:p w14:paraId="6F416322" w14:textId="70F430A2" w:rsidR="00997866" w:rsidRDefault="00997866" w:rsidP="007A387F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noProof/>
          <w:lang w:val="en-GB" w:eastAsia="en-GB"/>
        </w:rPr>
        <w:drawing>
          <wp:inline distT="0" distB="0" distL="0" distR="0" wp14:anchorId="62FAB9E6" wp14:editId="47BAA0EB">
            <wp:extent cx="1485714" cy="1485714"/>
            <wp:effectExtent l="0" t="0" r="635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485714" cy="1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5B446E" w14:textId="670812E8" w:rsidR="00997866" w:rsidRDefault="00997866" w:rsidP="007A387F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1AF29342" w14:textId="3BCA3682" w:rsidR="00997866" w:rsidRDefault="00997866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ĐÁP ÁN 34,6</w:t>
      </w:r>
    </w:p>
    <w:p w14:paraId="5DBC3495" w14:textId="4978B1E2" w:rsidR="00997866" w:rsidRDefault="00997866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 ở vị trí cân bằng nên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3</m:t>
                </m:r>
              </m:sub>
            </m:sSub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0</m:t>
            </m:r>
          </m:e>
        </m:acc>
      </m:oMath>
    </w:p>
    <w:p w14:paraId="649D6CF1" w14:textId="67EB48A1" w:rsidR="00997866" w:rsidRDefault="00997866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Gọ</w:t>
      </w:r>
      <w:r w:rsidR="003843A6">
        <w:rPr>
          <w:rFonts w:ascii="Times New Roman" w:hAnsi="Times New Roman" w:cs="Times New Roman"/>
        </w:rPr>
        <w:t>i M</w:t>
      </w:r>
      <w:r>
        <w:rPr>
          <w:rFonts w:ascii="Times New Roman" w:hAnsi="Times New Roman" w:cs="Times New Roman"/>
        </w:rPr>
        <w:t xml:space="preserve"> là điểm thỏa mãn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M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e>
        </m:acc>
      </m:oMath>
      <w:r>
        <w:rPr>
          <w:rFonts w:ascii="Times New Roman" w:hAnsi="Times New Roman" w:cs="Times New Roman"/>
        </w:rPr>
        <w:t xml:space="preserve">, ta có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3</m:t>
                </m:r>
              </m:sub>
            </m:sSub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M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0</m:t>
            </m:r>
          </m:e>
        </m:acc>
      </m:oMath>
    </w:p>
    <w:p w14:paraId="3B79E19D" w14:textId="7AF97C53" w:rsidR="00997866" w:rsidRDefault="00997866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Cambria Math" w:hAnsi="Cambria Math" w:cs="Times New Roman"/>
        </w:rPr>
        <w:t>→</w:t>
      </w:r>
      <w:r>
        <w:rPr>
          <w:rFonts w:ascii="Times New Roman" w:hAnsi="Times New Roman" w:cs="Times New Roman"/>
        </w:rPr>
        <w:t>A là trung điểm của CM</w:t>
      </w:r>
    </w:p>
    <w:p w14:paraId="50237589" w14:textId="1FEF7DEC" w:rsidR="00997866" w:rsidRDefault="00997866" w:rsidP="007A387F">
      <w:pPr>
        <w:spacing w:after="0" w:line="240" w:lineRule="auto"/>
        <w:rPr>
          <w:rFonts w:ascii="Cambria Math" w:hAnsi="Cambria Math" w:cs="Times New Roman"/>
        </w:rPr>
      </w:pPr>
      <w:r>
        <w:rPr>
          <w:rFonts w:ascii="Cambria Math" w:hAnsi="Cambria Math" w:cs="Times New Roman"/>
        </w:rPr>
        <w:t>→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e>
            </m:acc>
          </m:e>
        </m:d>
      </m:oMath>
      <w:r>
        <w:rPr>
          <w:rFonts w:ascii="Cambria Math" w:hAnsi="Cambria Math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20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3</m:t>
                </m:r>
              </m:e>
            </m:rad>
          </m:den>
        </m:f>
      </m:oMath>
    </w:p>
    <w:p w14:paraId="65EF37AC" w14:textId="2A88CA2D" w:rsidR="00997866" w:rsidRDefault="00997866" w:rsidP="007A387F">
      <w:pPr>
        <w:spacing w:after="0" w:line="240" w:lineRule="auto"/>
        <w:rPr>
          <w:rFonts w:ascii="Cambria Math" w:hAnsi="Cambria Math" w:cs="Times New Roman"/>
        </w:rPr>
      </w:pPr>
      <w:r>
        <w:rPr>
          <w:rFonts w:ascii="Cambria Math" w:hAnsi="Cambria Math" w:cs="Times New Roman"/>
        </w:rPr>
        <w:t>→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</m:e>
            </m:acc>
          </m:e>
        </m:d>
        <m:r>
          <w:rPr>
            <w:rFonts w:ascii="Cambria Math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M</m:t>
                </m:r>
              </m:e>
            </m:acc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40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3</m:t>
                </m:r>
              </m:e>
            </m:rad>
          </m:den>
        </m:f>
      </m:oMath>
    </w:p>
    <w:p w14:paraId="785BA491" w14:textId="0EBFBA0C" w:rsidR="00997866" w:rsidRDefault="00997866" w:rsidP="007A387F">
      <w:pPr>
        <w:spacing w:after="0" w:line="240" w:lineRule="auto"/>
        <w:rPr>
          <w:rFonts w:ascii="Cambria Math" w:hAnsi="Cambria Math" w:cs="Times New Roman"/>
        </w:rPr>
      </w:pPr>
      <w:r>
        <w:rPr>
          <w:rFonts w:ascii="Cambria Math" w:hAnsi="Cambria Math" w:cs="Times New Roman"/>
        </w:rPr>
        <w:t xml:space="preserve">Vậy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e>
            </m:acc>
          </m:e>
        </m:d>
        <m:r>
          <w:rPr>
            <w:rFonts w:ascii="Cambria Math" w:hAnsi="Cambria Math" w:cs="Times New Roman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</m:e>
            </m:acc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60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3</m:t>
                </m:r>
              </m:e>
            </m:rad>
          </m:den>
        </m:f>
      </m:oMath>
      <w:r>
        <w:rPr>
          <w:rFonts w:ascii="Cambria Math" w:hAnsi="Cambria Math" w:cs="Times New Roman"/>
        </w:rPr>
        <w:t xml:space="preserve"> ≈34,6</w:t>
      </w:r>
    </w:p>
    <w:p w14:paraId="36B6104E" w14:textId="05C8ED10" w:rsidR="00B82478" w:rsidRPr="00B82478" w:rsidRDefault="00B8247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 3:</w: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ho đồ thị hàm số </w:t>
      </w:r>
      <w:r w:rsidRPr="00B8247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0" w14:anchorId="1159B752">
          <v:shape id="_x0000_i1160" type="#_x0000_t75" style="width:48.1pt;height:20.3pt" o:ole="">
            <v:imagedata r:id="rId120" o:title=""/>
          </v:shape>
          <o:OLEObject Type="Embed" ProgID="Equation.DSMT4" ShapeID="_x0000_i1160" DrawAspect="Content" ObjectID="_1791650792" r:id="rId252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hư hình vẽ dưới đây:</w:t>
      </w:r>
    </w:p>
    <w:p w14:paraId="019C5D8D" w14:textId="77777777" w:rsidR="00B82478" w:rsidRPr="00B82478" w:rsidRDefault="00B82478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82478">
        <w:rPr>
          <w:rFonts w:ascii="Times New Roman" w:eastAsia="Calibri" w:hAnsi="Times New Roman" w:cs="Times New Roman"/>
          <w:noProof/>
          <w:kern w:val="0"/>
          <w:position w:val="-162"/>
          <w:szCs w:val="22"/>
          <w:lang w:val="en-GB" w:eastAsia="en-GB"/>
          <w14:ligatures w14:val="none"/>
        </w:rPr>
        <w:drawing>
          <wp:inline distT="0" distB="0" distL="0" distR="0" wp14:anchorId="373F919D" wp14:editId="1CC216F1">
            <wp:extent cx="2383631" cy="2135981"/>
            <wp:effectExtent l="0" t="0" r="0" b="0"/>
            <wp:docPr id="16" name="Picture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" name="Picture 10041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3631" cy="21359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6BD9C33" w14:textId="77777777" w:rsidR="00B82478" w:rsidRPr="00B82478" w:rsidRDefault="00B8247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131E304A" w14:textId="77777777" w:rsidR="00B82478" w:rsidRPr="00B82478" w:rsidRDefault="00B8247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Biết tham số </w:t>
      </w:r>
      <w:r w:rsidRPr="00B8247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80" w:dyaOrig="400" w14:anchorId="39DA91AB">
          <v:shape id="_x0000_i1161" type="#_x0000_t75" style="width:48.65pt;height:20.3pt" o:ole="">
            <v:imagedata r:id="rId123" o:title=""/>
          </v:shape>
          <o:OLEObject Type="Embed" ProgID="Equation.DSMT4" ShapeID="_x0000_i1161" DrawAspect="Content" ObjectID="_1791650793" r:id="rId253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hàm số </w:t>
      </w:r>
      <w:r w:rsidRPr="00B82478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2760" w:dyaOrig="680" w14:anchorId="11130E89">
          <v:shape id="_x0000_i1162" type="#_x0000_t75" style="width:137.9pt;height:33.65pt" o:ole="">
            <v:imagedata r:id="rId125" o:title=""/>
          </v:shape>
          <o:OLEObject Type="Embed" ProgID="Equation.DSMT4" ShapeID="_x0000_i1162" DrawAspect="Content" ObjectID="_1791650794" r:id="rId254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B8247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79" w14:anchorId="23216734">
          <v:shape id="_x0000_i1163" type="#_x0000_t75" style="width:8.9pt;height:14.2pt" o:ole="">
            <v:imagedata r:id="rId127" o:title=""/>
          </v:shape>
          <o:OLEObject Type="Embed" ProgID="Equation.DSMT4" ShapeID="_x0000_i1163" DrawAspect="Content" ObjectID="_1791650795" r:id="rId255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iểm cực trị. Giá trị </w:t>
      </w:r>
      <w:r w:rsidRPr="00B82478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639" w:dyaOrig="320" w14:anchorId="5380E9AA">
          <v:shape id="_x0000_i1164" type="#_x0000_t75" style="width:33.1pt;height:15.85pt" o:ole="">
            <v:imagedata r:id="rId129" o:title=""/>
          </v:shape>
          <o:OLEObject Type="Embed" ProgID="Equation.DSMT4" ShapeID="_x0000_i1164" DrawAspect="Content" ObjectID="_1791650796" r:id="rId256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:</w:t>
      </w:r>
    </w:p>
    <w:p w14:paraId="195FB042" w14:textId="77777777" w:rsidR="00B82478" w:rsidRPr="00B82478" w:rsidRDefault="00B8247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8247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06F988BB" w14:textId="77777777" w:rsidR="00B82478" w:rsidRPr="00B82478" w:rsidRDefault="00B8247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+ Đặt </w:t>
      </w:r>
      <w:r w:rsidRPr="00B82478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2620" w:dyaOrig="620" w14:anchorId="749214BA">
          <v:shape id="_x0000_i1165" type="#_x0000_t75" style="width:131.2pt;height:30.85pt" o:ole="">
            <v:imagedata r:id="rId257" o:title=""/>
          </v:shape>
          <o:OLEObject Type="Embed" ProgID="Equation.DSMT4" ShapeID="_x0000_i1165" DrawAspect="Content" ObjectID="_1791650797" r:id="rId258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. </w:t>
      </w:r>
    </w:p>
    <w:p w14:paraId="2DFF1C9E" w14:textId="77777777" w:rsidR="00B82478" w:rsidRPr="00B82478" w:rsidRDefault="00B8247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+ Từ đồ thị hàm số </w:t>
      </w:r>
      <w:r w:rsidRPr="00B8247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0" w14:anchorId="233212FE">
          <v:shape id="_x0000_i1166" type="#_x0000_t75" style="width:48.1pt;height:20.3pt" o:ole="">
            <v:imagedata r:id="rId259" o:title=""/>
          </v:shape>
          <o:OLEObject Type="Embed" ProgID="Equation.DSMT4" ShapeID="_x0000_i1166" DrawAspect="Content" ObjectID="_1791650798" r:id="rId260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thấy hàm số </w:t>
      </w:r>
      <w:r w:rsidRPr="00B8247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0" w14:anchorId="530F51A5">
          <v:shape id="_x0000_i1167" type="#_x0000_t75" style="width:48.1pt;height:20.3pt" o:ole="">
            <v:imagedata r:id="rId261" o:title=""/>
          </v:shape>
          <o:OLEObject Type="Embed" ProgID="Equation.DSMT4" ShapeID="_x0000_i1167" DrawAspect="Content" ObjectID="_1791650799" r:id="rId262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B8247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79" w14:anchorId="0DBC09B3">
          <v:shape id="_x0000_i1168" type="#_x0000_t75" style="width:8.9pt;height:14.2pt" o:ole="">
            <v:imagedata r:id="rId263" o:title=""/>
          </v:shape>
          <o:OLEObject Type="Embed" ProgID="Equation.DSMT4" ShapeID="_x0000_i1168" DrawAspect="Content" ObjectID="_1791650800" r:id="rId264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iểm cực trị  nên hàm số </w:t>
      </w:r>
      <w:r w:rsidRPr="00B8247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0" w:dyaOrig="400" w14:anchorId="01CCDAF1">
          <v:shape id="_x0000_i1169" type="#_x0000_t75" style="width:45.85pt;height:20.3pt" o:ole="">
            <v:imagedata r:id="rId265" o:title=""/>
          </v:shape>
          <o:OLEObject Type="Embed" ProgID="Equation.DSMT4" ShapeID="_x0000_i1169" DrawAspect="Content" ObjectID="_1791650801" r:id="rId266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ũng có </w:t>
      </w:r>
      <w:r w:rsidRPr="00B8247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79" w14:anchorId="2AF80AE5">
          <v:shape id="_x0000_i1170" type="#_x0000_t75" style="width:8.9pt;height:14.2pt" o:ole="">
            <v:imagedata r:id="rId267" o:title=""/>
          </v:shape>
          <o:OLEObject Type="Embed" ProgID="Equation.DSMT4" ShapeID="_x0000_i1170" DrawAspect="Content" ObjectID="_1791650802" r:id="rId268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iểm cực trị </w:t>
      </w:r>
      <w:r w:rsidRPr="00B8247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180" w:dyaOrig="400" w14:anchorId="08C6C7A4">
          <v:shape id="_x0000_i1171" type="#_x0000_t75" style="width:108.15pt;height:20.3pt" o:ole="">
            <v:imagedata r:id="rId269" o:title=""/>
          </v:shape>
          <o:OLEObject Type="Embed" ProgID="Equation.DSMT4" ShapeID="_x0000_i1171" DrawAspect="Content" ObjectID="_1791650803" r:id="rId270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ay </w:t>
      </w:r>
      <w:r w:rsidRPr="00B82478">
        <w:rPr>
          <w:rFonts w:ascii="Times New Roman" w:eastAsia="Calibri" w:hAnsi="Times New Roman" w:cs="Times New Roman"/>
          <w:kern w:val="0"/>
          <w:position w:val="-50"/>
          <w:szCs w:val="22"/>
          <w:lang w:eastAsia="en-US"/>
          <w14:ligatures w14:val="none"/>
        </w:rPr>
        <w:object w:dxaOrig="2000" w:dyaOrig="1120" w14:anchorId="4CE59DE4">
          <v:shape id="_x0000_i1172" type="#_x0000_t75" style="width:99.8pt;height:56.15pt" o:ole="">
            <v:imagedata r:id="rId271" o:title=""/>
          </v:shape>
          <o:OLEObject Type="Embed" ProgID="Equation.DSMT4" ShapeID="_x0000_i1172" DrawAspect="Content" ObjectID="_1791650804" r:id="rId272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EF99318" w14:textId="77777777" w:rsidR="00B82478" w:rsidRPr="00B82478" w:rsidRDefault="00B8247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+ Bảng biến thiên của hàm số </w:t>
      </w:r>
      <w:r w:rsidRPr="00B8247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0" w:dyaOrig="400" w14:anchorId="1FE72054">
          <v:shape id="_x0000_i1173" type="#_x0000_t75" style="width:45.85pt;height:20.3pt" o:ole="">
            <v:imagedata r:id="rId273" o:title=""/>
          </v:shape>
          <o:OLEObject Type="Embed" ProgID="Equation.DSMT4" ShapeID="_x0000_i1173" DrawAspect="Content" ObjectID="_1791650805" r:id="rId274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:</w:t>
      </w:r>
    </w:p>
    <w:p w14:paraId="378CD450" w14:textId="77777777" w:rsidR="00B82478" w:rsidRPr="00B82478" w:rsidRDefault="00B82478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82478">
        <w:rPr>
          <w:rFonts w:ascii="Times New Roman" w:eastAsia="Calibri" w:hAnsi="Times New Roman" w:cs="Times New Roman"/>
          <w:noProof/>
          <w:kern w:val="0"/>
          <w:position w:val="-92"/>
          <w:szCs w:val="22"/>
          <w:lang w:val="en-GB" w:eastAsia="en-GB"/>
          <w14:ligatures w14:val="none"/>
        </w:rPr>
        <w:lastRenderedPageBreak/>
        <w:drawing>
          <wp:inline distT="0" distB="0" distL="0" distR="0" wp14:anchorId="5CF6EC66" wp14:editId="07D7DE86">
            <wp:extent cx="3875723" cy="1238250"/>
            <wp:effectExtent l="0" t="0" r="0" b="0"/>
            <wp:docPr id="17" name="Picture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8" name="Picture 10078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5723" cy="1238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0B9DDAD" w14:textId="77777777" w:rsidR="00B82478" w:rsidRPr="00B82478" w:rsidRDefault="00B8247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6579FCCE" w14:textId="77777777" w:rsidR="00B82478" w:rsidRPr="00B82478" w:rsidRDefault="00B8247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+ Từ bảng biến thiên ta thấy để hàm số </w:t>
      </w:r>
      <w:r w:rsidRPr="00B8247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40" w:dyaOrig="400" w14:anchorId="00CFEA98">
          <v:shape id="_x0000_i1174" type="#_x0000_t75" style="width:48.1pt;height:20.3pt" o:ole="">
            <v:imagedata r:id="rId276" o:title=""/>
          </v:shape>
          <o:OLEObject Type="Embed" ProgID="Equation.DSMT4" ShapeID="_x0000_i1174" DrawAspect="Content" ObjectID="_1791650806" r:id="rId277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B8247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79" w14:anchorId="436785E9">
          <v:shape id="_x0000_i1175" type="#_x0000_t75" style="width:8.9pt;height:14.2pt" o:ole="">
            <v:imagedata r:id="rId278" o:title=""/>
          </v:shape>
          <o:OLEObject Type="Embed" ProgID="Equation.DSMT4" ShapeID="_x0000_i1175" DrawAspect="Content" ObjectID="_1791650807" r:id="rId279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iểm cực trị thì điều kiện là </w:t>
      </w:r>
      <w:r w:rsidRPr="00B82478">
        <w:rPr>
          <w:rFonts w:ascii="Times New Roman" w:eastAsia="Calibri" w:hAnsi="Times New Roman" w:cs="Times New Roman"/>
          <w:kern w:val="0"/>
          <w:position w:val="-60"/>
          <w:szCs w:val="22"/>
          <w:lang w:eastAsia="en-US"/>
          <w14:ligatures w14:val="none"/>
        </w:rPr>
        <w:object w:dxaOrig="6240" w:dyaOrig="1320" w14:anchorId="75891A6D">
          <v:shape id="_x0000_i1176" type="#_x0000_t75" style="width:311.9pt;height:65.9pt" o:ole="">
            <v:imagedata r:id="rId280" o:title=""/>
          </v:shape>
          <o:OLEObject Type="Embed" ProgID="Equation.DSMT4" ShapeID="_x0000_i1176" DrawAspect="Content" ObjectID="_1791650808" r:id="rId281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3E44534" w14:textId="77777777" w:rsidR="00B82478" w:rsidRPr="00B82478" w:rsidRDefault="00B8247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</w:t>
      </w:r>
      <w:r w:rsidRPr="00B82478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160" w:dyaOrig="320" w14:anchorId="27C7CAA6">
          <v:shape id="_x0000_i1177" type="#_x0000_t75" style="width:57.8pt;height:15.85pt" o:ole="">
            <v:imagedata r:id="rId282" o:title=""/>
          </v:shape>
          <o:OLEObject Type="Embed" ProgID="Equation.DSMT4" ShapeID="_x0000_i1177" DrawAspect="Content" ObjectID="_1791650809" r:id="rId283"/>
        </w:object>
      </w:r>
    </w:p>
    <w:p w14:paraId="00B17DF7" w14:textId="0A942DEB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7A387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59" w:dyaOrig="399" w14:anchorId="5A508B04">
          <v:shape id="_x0000_i1178" type="#_x0000_t75" style="width:48.65pt;height:20.3pt;mso-position-horizontal-relative:page;mso-position-vertical-relative:page" o:ole="">
            <v:imagedata r:id="rId131" o:title=""/>
          </v:shape>
          <o:OLEObject Type="Embed" ProgID="Equation.DSMT4" ShapeID="_x0000_i1178" DrawAspect="Content" ObjectID="_1791650810" r:id="rId284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có bảng biến thiên như sau:</w:t>
      </w:r>
    </w:p>
    <w:p w14:paraId="343A17F7" w14:textId="77777777" w:rsidR="007A387F" w:rsidRPr="007A387F" w:rsidRDefault="007A387F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noProof/>
          <w:kern w:val="0"/>
          <w:position w:val="-68"/>
          <w:szCs w:val="22"/>
          <w:lang w:val="en-GB" w:eastAsia="en-GB"/>
          <w14:ligatures w14:val="none"/>
        </w:rPr>
        <w:drawing>
          <wp:inline distT="0" distB="0" distL="0" distR="0" wp14:anchorId="01D06DC1" wp14:editId="340F40FB">
            <wp:extent cx="3559969" cy="941070"/>
            <wp:effectExtent l="0" t="0" r="0" b="0"/>
            <wp:docPr id="18" name="Picture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" name="Picture 10005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9969" cy="9410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3B63127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  <w:t xml:space="preserve">Số nghiệm thuộc đoạn </w:t>
      </w:r>
      <w:r w:rsidRPr="007A387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99" w:dyaOrig="399" w14:anchorId="5EF20732">
          <v:shape id="_x0000_i1179" type="#_x0000_t75" style="width:35.3pt;height:20.3pt;mso-position-horizontal-relative:page;mso-position-vertical-relative:page" o:ole="">
            <v:imagedata r:id="rId134" o:title=""/>
          </v:shape>
          <o:OLEObject Type="Embed" ProgID="Equation.DSMT4" ShapeID="_x0000_i1179" DrawAspect="Content" ObjectID="_1791650811" r:id="rId285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ủa phương trình </w:t>
      </w:r>
      <w:r w:rsidRPr="007A387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818" w:dyaOrig="399" w14:anchorId="060AF4D7">
          <v:shape id="_x0000_i1180" type="#_x0000_t75" style="width:90.65pt;height:20.3pt;mso-position-horizontal-relative:page;mso-position-vertical-relative:page" o:ole="">
            <v:imagedata r:id="rId136" o:title=""/>
          </v:shape>
          <o:OLEObject Type="Embed" ProgID="Equation.DSMT4" ShapeID="_x0000_i1180" DrawAspect="Content" ObjectID="_1791650812" r:id="rId286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:</w:t>
      </w:r>
    </w:p>
    <w:p w14:paraId="63170A7A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05F9E0A3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ặt </w:t>
      </w:r>
      <w:r w:rsidRPr="007A387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958" w:dyaOrig="279" w14:anchorId="062DF7A4">
          <v:shape id="Object 19" o:spid="_x0000_i1181" type="#_x0000_t75" style="width:47.25pt;height:15pt;mso-position-horizontal-relative:page;mso-position-vertical-relative:page" o:ole="">
            <v:imagedata r:id="rId287" o:title=""/>
          </v:shape>
          <o:OLEObject Type="Embed" ProgID="Equation.DSMT4" ShapeID="Object 19" DrawAspect="Content" ObjectID="_1791650813" r:id="rId288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7A387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238" w:dyaOrig="399" w14:anchorId="2C8202F4">
          <v:shape id="Object 20" o:spid="_x0000_i1182" type="#_x0000_t75" style="width:111.75pt;height:20.3pt;mso-position-horizontal-relative:page;mso-position-vertical-relative:page" o:ole="">
            <v:imagedata r:id="rId289" o:title=""/>
          </v:shape>
          <o:OLEObject Type="Embed" ProgID="Equation.DSMT4" ShapeID="Object 20" DrawAspect="Content" ObjectID="_1791650814" r:id="rId290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</w:t>
      </w:r>
    </w:p>
    <w:p w14:paraId="5E2B796C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Phương trình trở thành: </w:t>
      </w:r>
      <w:r w:rsidRPr="007A387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919" w:dyaOrig="619" w14:anchorId="12B82335">
          <v:shape id="Object 21" o:spid="_x0000_i1183" type="#_x0000_t75" style="width:45.85pt;height:30.85pt;mso-position-horizontal-relative:page;mso-position-vertical-relative:page" o:ole="">
            <v:imagedata r:id="rId291" o:title=""/>
          </v:shape>
          <o:OLEObject Type="Embed" ProgID="Equation.DSMT4" ShapeID="Object 21" DrawAspect="Content" ObjectID="_1791650815" r:id="rId292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</w:t>
      </w:r>
    </w:p>
    <w:p w14:paraId="44DE0484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ừ bảng biến thiên ta có:  </w:t>
      </w:r>
    </w:p>
    <w:p w14:paraId="14602575" w14:textId="77777777" w:rsidR="007A387F" w:rsidRPr="007A387F" w:rsidRDefault="007A387F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noProof/>
          <w:kern w:val="0"/>
          <w:position w:val="-224"/>
          <w:szCs w:val="22"/>
          <w:lang w:val="en-GB" w:eastAsia="en-GB"/>
          <w14:ligatures w14:val="none"/>
        </w:rPr>
        <w:drawing>
          <wp:inline distT="0" distB="0" distL="0" distR="0" wp14:anchorId="483CBC0C" wp14:editId="5D06E130">
            <wp:extent cx="7516178" cy="2922270"/>
            <wp:effectExtent l="0" t="0" r="0" b="0"/>
            <wp:docPr id="19" name="Picture 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" name="Picture 10020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16178" cy="29222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789A364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064DFB6A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1820" w:dyaOrig="719" w14:anchorId="3D2B768E">
          <v:shape id="Object 22" o:spid="_x0000_i1184" type="#_x0000_t75" style="width:90.65pt;height:35.85pt;mso-position-horizontal-relative:page;mso-position-vertical-relative:page" o:ole="">
            <v:imagedata r:id="rId294" o:title=""/>
          </v:shape>
          <o:OLEObject Type="Embed" ProgID="Equation.DSMT4" ShapeID="Object 22" DrawAspect="Content" ObjectID="_1791650816" r:id="rId295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Với </w:t>
      </w:r>
      <w:r w:rsidRPr="007A387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019" w:dyaOrig="279" w14:anchorId="476FF84F">
          <v:shape id="Picture 5" o:spid="_x0000_i1185" type="#_x0000_t75" style="width:50.85pt;height:15pt;mso-position-horizontal-relative:page;mso-position-vertical-relative:page" o:ole="">
            <v:imagedata r:id="rId296" o:title=""/>
          </v:shape>
          <o:OLEObject Type="Embed" ProgID="Equation.DSMT4" ShapeID="Picture 5" DrawAspect="Content" ObjectID="_1791650817" r:id="rId297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7A387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858" w:dyaOrig="279" w14:anchorId="2D95B68F">
          <v:shape id="Picture 6" o:spid="_x0000_i1186" type="#_x0000_t75" style="width:42.8pt;height:15pt;mso-position-horizontal-relative:page;mso-position-vertical-relative:page" o:ole="">
            <v:imagedata r:id="rId298" o:title=""/>
          </v:shape>
          <o:OLEObject Type="Embed" ProgID="Equation.DSMT4" ShapeID="Picture 6" DrawAspect="Content" ObjectID="_1791650818" r:id="rId299"/>
        </w:object>
      </w:r>
    </w:p>
    <w:p w14:paraId="78B2BAF1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Xét bảng biến thiên của hàm số </w:t>
      </w:r>
      <w:r w:rsidRPr="007A387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019" w:dyaOrig="319" w14:anchorId="638946D7">
          <v:shape id="Object 12" o:spid="_x0000_i1187" type="#_x0000_t75" style="width:50.85pt;height:15.85pt;mso-position-horizontal-relative:page;mso-position-vertical-relative:page" o:ole="">
            <v:imagedata r:id="rId300" o:title=""/>
          </v:shape>
          <o:OLEObject Type="Embed" ProgID="Equation.DSMT4" ShapeID="Object 12" DrawAspect="Content" ObjectID="_1791650819" r:id="rId301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rên </w:t>
      </w:r>
      <w:r w:rsidRPr="007A387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99" w:dyaOrig="399" w14:anchorId="246F9D78">
          <v:shape id="Object 23" o:spid="_x0000_i1188" type="#_x0000_t75" style="width:35.3pt;height:20.3pt;mso-position-horizontal-relative:page;mso-position-vertical-relative:page" o:ole="">
            <v:imagedata r:id="rId134" o:title=""/>
          </v:shape>
          <o:OLEObject Type="Embed" ProgID="Equation.DSMT4" ShapeID="Object 23" DrawAspect="Content" ObjectID="_1791650820" r:id="rId302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 :</w:t>
      </w:r>
    </w:p>
    <w:p w14:paraId="7BBA9A8C" w14:textId="77777777" w:rsidR="007A387F" w:rsidRPr="007A387F" w:rsidRDefault="007A387F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noProof/>
          <w:kern w:val="0"/>
          <w:position w:val="-261"/>
          <w:szCs w:val="22"/>
          <w:lang w:val="en-GB" w:eastAsia="en-GB"/>
          <w14:ligatures w14:val="none"/>
        </w:rPr>
        <w:lastRenderedPageBreak/>
        <w:drawing>
          <wp:inline distT="0" distB="0" distL="0" distR="0" wp14:anchorId="6BF9DD8E" wp14:editId="6BB578BC">
            <wp:extent cx="10345579" cy="3386614"/>
            <wp:effectExtent l="0" t="0" r="0" b="0"/>
            <wp:docPr id="20" name="Picture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" name="Picture 10033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45579" cy="338661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0C7D562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4D51F96D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Dựa vào bảng biến thiên của hàm số ta có:</w:t>
      </w:r>
    </w:p>
    <w:p w14:paraId="5CDAA8DB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  <w:t xml:space="preserve">Phương trình  </w:t>
      </w:r>
      <w:r w:rsidRPr="007A387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998" w:dyaOrig="279" w14:anchorId="68F8C5A1">
          <v:shape id="Object 13" o:spid="_x0000_i1189" type="#_x0000_t75" style="width:50.85pt;height:15pt;mso-position-horizontal-relative:page;mso-position-vertical-relative:page" o:ole="">
            <v:imagedata r:id="rId304" o:title=""/>
          </v:shape>
          <o:OLEObject Type="Embed" ProgID="Equation.DSMT4" ShapeID="Object 13" DrawAspect="Content" ObjectID="_1791650821" r:id="rId305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7A387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9" w:dyaOrig="258" w14:anchorId="2AC2A4CE">
          <v:shape id="Object 14" o:spid="_x0000_i1190" type="#_x0000_t75" style="width:9.75pt;height:11.95pt;mso-position-horizontal-relative:page;mso-position-vertical-relative:page" o:ole="">
            <v:imagedata r:id="rId306" o:title=""/>
          </v:shape>
          <o:OLEObject Type="Embed" ProgID="Equation.DSMT4" ShapeID="Object 14" DrawAspect="Content" ObjectID="_1791650822" r:id="rId307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nghiệm.</w:t>
      </w:r>
    </w:p>
    <w:p w14:paraId="4B8CC6BB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  <w:t xml:space="preserve">Phương trình </w:t>
      </w:r>
      <w:r w:rsidRPr="007A387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998" w:dyaOrig="279" w14:anchorId="08393B38">
          <v:shape id="Object 16" o:spid="_x0000_i1191" type="#_x0000_t75" style="width:50.85pt;height:15pt;mso-position-horizontal-relative:page;mso-position-vertical-relative:page" o:ole="">
            <v:imagedata r:id="rId308" o:title=""/>
          </v:shape>
          <o:OLEObject Type="Embed" ProgID="Equation.DSMT4" ShapeID="Object 16" DrawAspect="Content" ObjectID="_1791650823" r:id="rId309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7A387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9" w:dyaOrig="258" w14:anchorId="16A198A8">
          <v:shape id="Object 15" o:spid="_x0000_i1192" type="#_x0000_t75" style="width:9.75pt;height:11.95pt;mso-position-horizontal-relative:page;mso-position-vertical-relative:page" o:ole="">
            <v:imagedata r:id="rId310" o:title=""/>
          </v:shape>
          <o:OLEObject Type="Embed" ProgID="Equation.DSMT4" ShapeID="Object 15" DrawAspect="Content" ObjectID="_1791650824" r:id="rId311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iệm.</w:t>
      </w:r>
    </w:p>
    <w:p w14:paraId="72B0C05C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phương trình </w:t>
      </w:r>
      <w:r w:rsidRPr="007A387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818" w:dyaOrig="399" w14:anchorId="506A192E">
          <v:shape id="Object 18" o:spid="_x0000_i1193" type="#_x0000_t75" style="width:90.65pt;height:20.3pt;mso-position-horizontal-relative:page;mso-position-vertical-relative:page" o:ole="">
            <v:imagedata r:id="rId312" o:title=""/>
          </v:shape>
          <o:OLEObject Type="Embed" ProgID="Equation.DSMT4" ShapeID="Object 18" DrawAspect="Content" ObjectID="_1791650825" r:id="rId313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7A387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79" w:dyaOrig="279" w14:anchorId="1154E3BD">
          <v:shape id="Object 17" o:spid="_x0000_i1194" type="#_x0000_t75" style="width:9.75pt;height:15pt;mso-position-horizontal-relative:page;mso-position-vertical-relative:page" o:ole="">
            <v:imagedata r:id="rId314" o:title=""/>
          </v:shape>
          <o:OLEObject Type="Embed" ProgID="Equation.DSMT4" ShapeID="Object 17" DrawAspect="Content" ObjectID="_1791650826" r:id="rId315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iệm.</w:t>
      </w:r>
    </w:p>
    <w:p w14:paraId="71B24844" w14:textId="0B1A40C1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5: </w: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đường cong </w:t>
      </w:r>
      <w:r w:rsidRPr="007A387F">
        <w:rPr>
          <w:rFonts w:ascii="Times New Roman" w:eastAsia="Calibri" w:hAnsi="Times New Roman" w:cs="Times New Roman"/>
          <w:noProof/>
          <w:kern w:val="0"/>
          <w:position w:val="-24"/>
          <w:szCs w:val="22"/>
          <w:lang w:val="en-GB" w:eastAsia="en-GB"/>
          <w14:ligatures w14:val="none"/>
        </w:rPr>
        <w:drawing>
          <wp:inline distT="0" distB="0" distL="0" distR="0" wp14:anchorId="68F8F50F" wp14:editId="31DE3F4E">
            <wp:extent cx="903923" cy="383858"/>
            <wp:effectExtent l="0" t="0" r="0" b="0"/>
            <wp:docPr id="21" name="Picture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" name="Picture 10042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923" cy="3838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Biết điểm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362F5AAB" wp14:editId="51B628F6">
            <wp:extent cx="198120" cy="160973"/>
            <wp:effectExtent l="0" t="0" r="0" b="0"/>
            <wp:docPr id="22" name="Picture 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" name="Picture 10045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uộc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544E5336" wp14:editId="5BDB2365">
            <wp:extent cx="247650" cy="198120"/>
            <wp:effectExtent l="0" t="0" r="0" b="0"/>
            <wp:docPr id="23" name="Picture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" name="Picture 10048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tiếp tuyến của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00E9BF4C" wp14:editId="225C85C7">
            <wp:extent cx="247650" cy="198120"/>
            <wp:effectExtent l="0" t="0" r="0" b="0"/>
            <wp:docPr id="24" name="Picture 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" name="Picture 10051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ại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5284DB7D" wp14:editId="4DE53897">
            <wp:extent cx="198120" cy="160973"/>
            <wp:effectExtent l="0" t="0" r="0" b="0"/>
            <wp:docPr id="25" name="Picture 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" name="Picture 10054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ạo với hai đường tiệm cận của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6DB8E9D8" wp14:editId="69F0005F">
            <wp:extent cx="247650" cy="198120"/>
            <wp:effectExtent l="0" t="0" r="0" b="0"/>
            <wp:docPr id="26" name="Picture 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" name="Picture 10057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một tam giác có chu vi nhỏ nhất. Giả sử chu vi nhỏ nhất đó bằng </w:t>
      </w:r>
      <w:r w:rsidRPr="007A387F">
        <w:rPr>
          <w:rFonts w:ascii="Times New Roman" w:eastAsia="Calibri" w:hAnsi="Times New Roman" w:cs="Times New Roman"/>
          <w:noProof/>
          <w:kern w:val="0"/>
          <w:position w:val="-12"/>
          <w:szCs w:val="22"/>
          <w:lang w:val="en-GB" w:eastAsia="en-GB"/>
          <w14:ligatures w14:val="none"/>
        </w:rPr>
        <w:drawing>
          <wp:inline distT="0" distB="0" distL="0" distR="0" wp14:anchorId="374B34EC" wp14:editId="5B3A179A">
            <wp:extent cx="520065" cy="222885"/>
            <wp:effectExtent l="0" t="0" r="0" b="0"/>
            <wp:docPr id="27" name="Picture 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" name="Picture 10060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" cy="222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5EA84EED" wp14:editId="79E8CE15">
            <wp:extent cx="742950" cy="198120"/>
            <wp:effectExtent l="0" t="0" r="0" b="0"/>
            <wp:docPr id="28" name="Picture 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" name="Picture 10063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giá trị của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733702B9" wp14:editId="2070603B">
            <wp:extent cx="544830" cy="173355"/>
            <wp:effectExtent l="0" t="0" r="0" b="0"/>
            <wp:docPr id="29" name="Picture 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" name="Picture 10066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</w:t>
      </w:r>
    </w:p>
    <w:p w14:paraId="7D046EE0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2E1E72AC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iệm cận đứng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43A177F1" wp14:editId="248333F7">
            <wp:extent cx="321945" cy="173355"/>
            <wp:effectExtent l="0" t="0" r="0" b="0"/>
            <wp:docPr id="34" name="Picture 3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" name="Picture 10081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1220E85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iệm cận ngang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586D5548" wp14:editId="756DA117">
            <wp:extent cx="334328" cy="198120"/>
            <wp:effectExtent l="0" t="0" r="0" b="0"/>
            <wp:docPr id="35" name="Picture 3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4" name="Picture 10084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293DC94" w14:textId="77777777" w:rsidR="007A387F" w:rsidRPr="007A387F" w:rsidRDefault="007A387F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noProof/>
          <w:kern w:val="0"/>
          <w:position w:val="-27"/>
          <w:szCs w:val="22"/>
          <w:lang w:val="en-GB" w:eastAsia="en-GB"/>
          <w14:ligatures w14:val="none"/>
        </w:rPr>
        <w:drawing>
          <wp:inline distT="0" distB="0" distL="0" distR="0" wp14:anchorId="09C9EBD1" wp14:editId="2268592A">
            <wp:extent cx="978218" cy="421005"/>
            <wp:effectExtent l="0" t="0" r="0" b="0"/>
            <wp:docPr id="36" name="Picture 3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" name="Picture 10087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8218" cy="421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D8218EC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Phương trình tiếp tuyến tại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1831687E" wp14:editId="3A826125">
            <wp:extent cx="198120" cy="160973"/>
            <wp:effectExtent l="0" t="0" r="0" b="0"/>
            <wp:docPr id="37" name="Picture 3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0" name="Picture 10090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ủa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36D5AB33" wp14:editId="3E158670">
            <wp:extent cx="247650" cy="198120"/>
            <wp:effectExtent l="0" t="0" r="0" b="0"/>
            <wp:docPr id="38" name="Picture 3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3" name="Picture 10093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302D2A6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noProof/>
          <w:kern w:val="0"/>
          <w:position w:val="-27"/>
          <w:szCs w:val="22"/>
          <w:lang w:val="en-GB" w:eastAsia="en-GB"/>
          <w14:ligatures w14:val="none"/>
        </w:rPr>
        <w:drawing>
          <wp:inline distT="0" distB="0" distL="0" distR="0" wp14:anchorId="5AD35865" wp14:editId="78F2EF22">
            <wp:extent cx="1622108" cy="421005"/>
            <wp:effectExtent l="0" t="0" r="0" b="0"/>
            <wp:docPr id="39" name="Picture 3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" name="Picture 10096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2108" cy="421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noProof/>
          <w:kern w:val="0"/>
          <w:position w:val="-27"/>
          <w:szCs w:val="22"/>
          <w:lang w:val="en-GB" w:eastAsia="en-GB"/>
          <w14:ligatures w14:val="none"/>
        </w:rPr>
        <w:drawing>
          <wp:inline distT="0" distB="0" distL="0" distR="0" wp14:anchorId="1ACCE064" wp14:editId="40C92BAD">
            <wp:extent cx="396240" cy="421005"/>
            <wp:effectExtent l="0" t="0" r="0" b="0"/>
            <wp:docPr id="40" name="Picture 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9" name="Picture 10099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421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E581DFE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ao điểm của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009D7367" wp14:editId="3360EAF2">
            <wp:extent cx="235268" cy="198120"/>
            <wp:effectExtent l="0" t="0" r="0" b="0"/>
            <wp:docPr id="41" name="Picture 4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2" name="Picture 10102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8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tiệm cận đứng: </w:t>
      </w:r>
      <w:r w:rsidRPr="007A387F">
        <w:rPr>
          <w:rFonts w:ascii="Times New Roman" w:eastAsia="Calibri" w:hAnsi="Times New Roman" w:cs="Times New Roman"/>
          <w:noProof/>
          <w:kern w:val="0"/>
          <w:position w:val="-31"/>
          <w:szCs w:val="22"/>
          <w:lang w:val="en-GB" w:eastAsia="en-GB"/>
          <w14:ligatures w14:val="none"/>
        </w:rPr>
        <w:drawing>
          <wp:inline distT="0" distB="0" distL="0" distR="0" wp14:anchorId="2822060E" wp14:editId="3C4F18A5">
            <wp:extent cx="804863" cy="470535"/>
            <wp:effectExtent l="0" t="0" r="0" b="0"/>
            <wp:docPr id="42" name="Picture 4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5" name="Picture 10105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863" cy="470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583847F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ao điểm của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4171540F" wp14:editId="33B2AB00">
            <wp:extent cx="235268" cy="198120"/>
            <wp:effectExtent l="0" t="0" r="0" b="0"/>
            <wp:docPr id="43" name="Picture 4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" name="Picture 10108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8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tiệm cận ngang: </w:t>
      </w:r>
      <w:r w:rsidRPr="007A387F">
        <w:rPr>
          <w:rFonts w:ascii="Times New Roman" w:eastAsia="Calibri" w:hAnsi="Times New Roman" w:cs="Times New Roman"/>
          <w:noProof/>
          <w:kern w:val="0"/>
          <w:position w:val="-14"/>
          <w:szCs w:val="22"/>
          <w:lang w:val="en-GB" w:eastAsia="en-GB"/>
          <w14:ligatures w14:val="none"/>
        </w:rPr>
        <w:drawing>
          <wp:inline distT="0" distB="0" distL="0" distR="0" wp14:anchorId="6856F9E3" wp14:editId="6BBD5FF7">
            <wp:extent cx="792480" cy="247650"/>
            <wp:effectExtent l="0" t="0" r="0" b="0"/>
            <wp:docPr id="44" name="Picture 4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1" name="Picture 10111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17ED334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âm đối xứng của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5B177326" wp14:editId="2DA972B7">
            <wp:extent cx="247650" cy="198120"/>
            <wp:effectExtent l="0" t="0" r="0" b="0"/>
            <wp:docPr id="45" name="Picture 4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4" name="Picture 10114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: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58A29E43" wp14:editId="719E4AA0">
            <wp:extent cx="383858" cy="198120"/>
            <wp:effectExtent l="0" t="0" r="0" b="0"/>
            <wp:docPr id="46" name="Picture 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7" name="Picture 10117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8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9794E47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Khi đó </w:t>
      </w:r>
      <w:r w:rsidRPr="007A387F">
        <w:rPr>
          <w:rFonts w:ascii="Times New Roman" w:eastAsia="Calibri" w:hAnsi="Times New Roman" w:cs="Times New Roman"/>
          <w:noProof/>
          <w:kern w:val="0"/>
          <w:position w:val="-28"/>
          <w:szCs w:val="22"/>
          <w:lang w:val="en-GB" w:eastAsia="en-GB"/>
          <w14:ligatures w14:val="none"/>
        </w:rPr>
        <w:drawing>
          <wp:inline distT="0" distB="0" distL="0" distR="0" wp14:anchorId="60A1D79B" wp14:editId="3BD93C56">
            <wp:extent cx="2451735" cy="433388"/>
            <wp:effectExtent l="0" t="0" r="0" b="0"/>
            <wp:docPr id="47" name="Picture 4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0" name="Picture 10120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735" cy="4333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DBCD234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: </w:t>
      </w:r>
      <w:r w:rsidRPr="007A387F">
        <w:rPr>
          <w:rFonts w:ascii="Times New Roman" w:eastAsia="Calibri" w:hAnsi="Times New Roman" w:cs="Times New Roman"/>
          <w:noProof/>
          <w:kern w:val="0"/>
          <w:position w:val="-15"/>
          <w:szCs w:val="22"/>
          <w:lang w:val="en-GB" w:eastAsia="en-GB"/>
          <w14:ligatures w14:val="none"/>
        </w:rPr>
        <w:drawing>
          <wp:inline distT="0" distB="0" distL="0" distR="0" wp14:anchorId="17EC7FB8" wp14:editId="66EC6C77">
            <wp:extent cx="2612708" cy="272415"/>
            <wp:effectExtent l="0" t="0" r="0" b="0"/>
            <wp:docPr id="48" name="Picture 4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3" name="Picture 10123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2708" cy="2724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FD921FB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heo bất đẳng thức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1709FB08" wp14:editId="74F027A9">
            <wp:extent cx="495300" cy="198120"/>
            <wp:effectExtent l="0" t="0" r="0" b="0"/>
            <wp:docPr id="49" name="Picture 4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6" name="Picture 10126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, ta có</w:t>
      </w:r>
    </w:p>
    <w:p w14:paraId="57F97538" w14:textId="77777777" w:rsidR="007A387F" w:rsidRPr="007A387F" w:rsidRDefault="007A387F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noProof/>
          <w:kern w:val="0"/>
          <w:position w:val="-12"/>
          <w:szCs w:val="22"/>
          <w:lang w:val="en-GB" w:eastAsia="en-GB"/>
          <w14:ligatures w14:val="none"/>
        </w:rPr>
        <w:drawing>
          <wp:inline distT="0" distB="0" distL="0" distR="0" wp14:anchorId="3C2E82B8" wp14:editId="5F599E4A">
            <wp:extent cx="1844993" cy="222885"/>
            <wp:effectExtent l="0" t="0" r="0" b="0"/>
            <wp:docPr id="50" name="Picture 5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9" name="Picture 10129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993" cy="222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812D9C9" w14:textId="77777777" w:rsidR="007A387F" w:rsidRPr="007A387F" w:rsidRDefault="007A387F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noProof/>
          <w:kern w:val="0"/>
          <w:position w:val="-14"/>
          <w:szCs w:val="22"/>
          <w:lang w:val="en-GB" w:eastAsia="en-GB"/>
          <w14:ligatures w14:val="none"/>
        </w:rPr>
        <w:drawing>
          <wp:inline distT="0" distB="0" distL="0" distR="0" wp14:anchorId="0C1A67BC" wp14:editId="6C0A4B85">
            <wp:extent cx="3925253" cy="247650"/>
            <wp:effectExtent l="0" t="0" r="0" b="0"/>
            <wp:docPr id="51" name="Picture 5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" name="Picture 10132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5253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639B1D6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lastRenderedPageBreak/>
        <w:t xml:space="preserve">Suy ra </w:t>
      </w:r>
      <w:r w:rsidRPr="007A387F">
        <w:rPr>
          <w:rFonts w:ascii="Times New Roman" w:eastAsia="Calibri" w:hAnsi="Times New Roman" w:cs="Times New Roman"/>
          <w:noProof/>
          <w:kern w:val="0"/>
          <w:position w:val="-14"/>
          <w:szCs w:val="22"/>
          <w:lang w:val="en-GB" w:eastAsia="en-GB"/>
          <w14:ligatures w14:val="none"/>
        </w:rPr>
        <w:drawing>
          <wp:inline distT="0" distB="0" distL="0" distR="0" wp14:anchorId="62001E4E" wp14:editId="3997933E">
            <wp:extent cx="903923" cy="247650"/>
            <wp:effectExtent l="0" t="0" r="0" b="0"/>
            <wp:docPr id="52" name="Picture 5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5" name="Picture 10135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923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Dấu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06F88380" wp14:editId="06D96E0A">
            <wp:extent cx="297180" cy="160973"/>
            <wp:effectExtent l="0" t="0" r="0" b="0"/>
            <wp:docPr id="53" name="Picture 5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8" name="Picture 10138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ảy ra khi và chỉ khi </w:t>
      </w:r>
      <w:r w:rsidRPr="007A387F">
        <w:rPr>
          <w:rFonts w:ascii="Times New Roman" w:eastAsia="Calibri" w:hAnsi="Times New Roman" w:cs="Times New Roman"/>
          <w:noProof/>
          <w:kern w:val="0"/>
          <w:position w:val="-28"/>
          <w:szCs w:val="22"/>
          <w:lang w:val="en-GB" w:eastAsia="en-GB"/>
          <w14:ligatures w14:val="none"/>
        </w:rPr>
        <w:drawing>
          <wp:inline distT="0" distB="0" distL="0" distR="0" wp14:anchorId="5E5F335F" wp14:editId="0542B721">
            <wp:extent cx="1733550" cy="433388"/>
            <wp:effectExtent l="0" t="0" r="0" b="0"/>
            <wp:docPr id="54" name="Picture 5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1" name="Picture 10141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4333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E6832F7" w14:textId="77777777" w:rsidR="007A387F" w:rsidRPr="007A387F" w:rsidRDefault="007A387F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noProof/>
          <w:kern w:val="0"/>
          <w:position w:val="-31"/>
          <w:szCs w:val="22"/>
          <w:lang w:val="en-GB" w:eastAsia="en-GB"/>
          <w14:ligatures w14:val="none"/>
        </w:rPr>
        <w:drawing>
          <wp:inline distT="0" distB="0" distL="0" distR="0" wp14:anchorId="6B782AE0" wp14:editId="7C11D4EC">
            <wp:extent cx="742950" cy="470535"/>
            <wp:effectExtent l="0" t="0" r="0" b="0"/>
            <wp:docPr id="55" name="Picture 5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4" name="Picture 10144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70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E77E780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5322642F" wp14:editId="696A420D">
            <wp:extent cx="1052513" cy="198120"/>
            <wp:effectExtent l="0" t="0" r="0" b="0"/>
            <wp:docPr id="56" name="Picture 5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7" name="Picture 10147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513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A387F">
        <w:rPr>
          <w:rFonts w:ascii="Times New Roman" w:eastAsia="Calibri" w:hAnsi="Times New Roman" w:cs="Times New Roman"/>
          <w:noProof/>
          <w:kern w:val="0"/>
          <w:position w:val="-6"/>
          <w:szCs w:val="22"/>
          <w:lang w:val="en-GB" w:eastAsia="en-GB"/>
          <w14:ligatures w14:val="none"/>
        </w:rPr>
        <w:drawing>
          <wp:inline distT="0" distB="0" distL="0" distR="0" wp14:anchorId="2C74EAE7" wp14:editId="1C647544">
            <wp:extent cx="185738" cy="148590"/>
            <wp:effectExtent l="0" t="0" r="0" b="0"/>
            <wp:docPr id="57" name="Picture 5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0" name="Picture 10150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8" cy="148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54F360E8" wp14:editId="17D98EC2">
            <wp:extent cx="842010" cy="173355"/>
            <wp:effectExtent l="0" t="0" r="0" b="0"/>
            <wp:docPr id="58" name="Picture 5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3" name="Picture 10153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2010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835B532" w14:textId="77777777" w:rsidR="007A387F" w:rsidRPr="007A387F" w:rsidRDefault="007A387F" w:rsidP="007A387F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6: </w: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ô An đang ở khách sạn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05361B36" wp14:editId="07BE9DC5">
            <wp:extent cx="173355" cy="160973"/>
            <wp:effectExtent l="0" t="0" r="0" b="0"/>
            <wp:docPr id="59" name="Picture 5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" name="Picture 10057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ên bờ biển, cô cần đi du lịch đến hòn đảo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36B7360E" wp14:editId="2DA1865D">
            <wp:extent cx="160973" cy="160973"/>
            <wp:effectExtent l="0" t="0" r="0" b="0"/>
            <wp:docPr id="60" name="Picture 6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" name="Picture 10060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3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Biết khoảng cách từ đảo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28AC5802" wp14:editId="76B8FD5F">
            <wp:extent cx="160973" cy="160973"/>
            <wp:effectExtent l="0" t="0" r="0" b="0"/>
            <wp:docPr id="61" name="Picture 6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" name="Picture 10063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3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ến bờ biển là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31DD0BA4" wp14:editId="08145C3D">
            <wp:extent cx="742950" cy="173355"/>
            <wp:effectExtent l="0" t="0" r="0" b="0"/>
            <wp:docPr id="62" name="Picture 6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" name="Picture 10066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khoảng cách từ khách sạn đến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1023327B" wp14:editId="31545381">
            <wp:extent cx="173355" cy="160973"/>
            <wp:effectExtent l="0" t="0" r="0" b="0"/>
            <wp:docPr id="63" name="Picture 6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" name="Picture 10069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ến điểm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0B1445E5" wp14:editId="23CA275A">
            <wp:extent cx="160973" cy="160973"/>
            <wp:effectExtent l="0" t="0" r="0" b="0"/>
            <wp:docPr id="10304" name="Picture 1030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2" name="Picture 10072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3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1D547446" wp14:editId="4BFD6D55">
            <wp:extent cx="755333" cy="173355"/>
            <wp:effectExtent l="0" t="0" r="0" b="0"/>
            <wp:docPr id="10305" name="Picture 1030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" name="Picture 10075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33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(giả thiết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54582FCB" wp14:editId="562E5763">
            <wp:extent cx="656273" cy="173355"/>
            <wp:effectExtent l="0" t="0" r="0" b="0"/>
            <wp:docPr id="10306" name="Picture 1030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8" name="Picture 10078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627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). Từ khách sạn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4ADB463C" wp14:editId="59223A65">
            <wp:extent cx="173355" cy="160973"/>
            <wp:effectExtent l="0" t="0" r="0" b="0"/>
            <wp:docPr id="10307" name="Picture 1030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" name="Picture 10081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cô An có thể đi đường thủy hoặc đi đường bộ rồi đường thủy để đến hòn đảo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1127234A" wp14:editId="25818542">
            <wp:extent cx="160973" cy="160973"/>
            <wp:effectExtent l="0" t="0" r="0" b="0"/>
            <wp:docPr id="10308" name="Picture 1030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4" name="Picture 10084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3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(như hình vẽ). Biết rằng chi phí đi đường thủy là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74E1F15E" wp14:editId="1AF58C6D">
            <wp:extent cx="755333" cy="173355"/>
            <wp:effectExtent l="0" t="0" r="0" b="0"/>
            <wp:docPr id="10309" name="Picture 1030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" name="Picture 10087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33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chi phí đi đường bộ là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5918ED04" wp14:editId="2C498DDE">
            <wp:extent cx="755333" cy="173355"/>
            <wp:effectExtent l="0" t="0" r="0" b="0"/>
            <wp:docPr id="10310" name="Picture 103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0" name="Picture 10090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33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 Hỏi cô An phải chi một khoản tiền nhỏ nhất là bao nhiêu để đi đến đảo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1CD44834" wp14:editId="16E2C278">
            <wp:extent cx="160973" cy="160973"/>
            <wp:effectExtent l="0" t="0" r="0" b="0"/>
            <wp:docPr id="10311" name="Picture 103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3" name="Picture 10093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3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?</w:t>
      </w:r>
    </w:p>
    <w:p w14:paraId="1F753088" w14:textId="77777777" w:rsidR="007A387F" w:rsidRPr="007A387F" w:rsidRDefault="007A387F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noProof/>
          <w:kern w:val="0"/>
          <w:position w:val="-72"/>
          <w:szCs w:val="22"/>
          <w:lang w:val="en-GB" w:eastAsia="en-GB"/>
          <w14:ligatures w14:val="none"/>
        </w:rPr>
        <w:drawing>
          <wp:inline distT="0" distB="0" distL="0" distR="0" wp14:anchorId="144B2553" wp14:editId="21E3AFAE">
            <wp:extent cx="4061460" cy="996791"/>
            <wp:effectExtent l="0" t="0" r="0" b="0"/>
            <wp:docPr id="10312" name="Picture 103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" name="Picture 10096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1460" cy="9967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DD3A46D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226CE05E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45E82953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ả sử người đó đi đường bộ từ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1CE0459C" wp14:editId="62DB4092">
            <wp:extent cx="173355" cy="160973"/>
            <wp:effectExtent l="0" t="0" r="0" b="0"/>
            <wp:docPr id="10318" name="Picture 103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1" name="Picture 10111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ến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10490526" wp14:editId="5C5729B1">
            <wp:extent cx="198120" cy="160973"/>
            <wp:effectExtent l="0" t="0" r="0" b="0"/>
            <wp:docPr id="10319" name="Picture 103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4" name="Picture 10114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rồi đi đường thủy từ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16E74F8F" wp14:editId="42E3D5C6">
            <wp:extent cx="198120" cy="160973"/>
            <wp:effectExtent l="0" t="0" r="0" b="0"/>
            <wp:docPr id="10320" name="Picture 103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7" name="Picture 10117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ến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398CE8F1" wp14:editId="6DD1417C">
            <wp:extent cx="160973" cy="160973"/>
            <wp:effectExtent l="0" t="0" r="0" b="0"/>
            <wp:docPr id="10321" name="Picture 103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0" name="Picture 10120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3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6863150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ặt </w:t>
      </w:r>
      <w:r w:rsidRPr="007A387F">
        <w:rPr>
          <w:rFonts w:ascii="Times New Roman" w:eastAsia="Calibri" w:hAnsi="Times New Roman" w:cs="Times New Roman"/>
          <w:noProof/>
          <w:kern w:val="0"/>
          <w:position w:val="-14"/>
          <w:szCs w:val="22"/>
          <w:lang w:val="en-GB" w:eastAsia="en-GB"/>
          <w14:ligatures w14:val="none"/>
        </w:rPr>
        <w:drawing>
          <wp:inline distT="0" distB="0" distL="0" distR="0" wp14:anchorId="0FCA2D62" wp14:editId="5A3BBB7A">
            <wp:extent cx="3268980" cy="260032"/>
            <wp:effectExtent l="0" t="0" r="0" b="0"/>
            <wp:docPr id="10322" name="Picture 103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3" name="Picture 10123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8980" cy="26003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40941DF9" wp14:editId="0D4EAD74">
            <wp:extent cx="631508" cy="173355"/>
            <wp:effectExtent l="0" t="0" r="0" b="0"/>
            <wp:docPr id="10323" name="Picture 103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6" name="Picture 10126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50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51EB3F0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Khi đó kinh phí phải trả là: </w:t>
      </w:r>
      <w:r w:rsidRPr="007A387F">
        <w:rPr>
          <w:rFonts w:ascii="Times New Roman" w:eastAsia="Calibri" w:hAnsi="Times New Roman" w:cs="Times New Roman"/>
          <w:noProof/>
          <w:kern w:val="0"/>
          <w:position w:val="-16"/>
          <w:szCs w:val="22"/>
          <w:lang w:val="en-GB" w:eastAsia="en-GB"/>
          <w14:ligatures w14:val="none"/>
        </w:rPr>
        <w:drawing>
          <wp:inline distT="0" distB="0" distL="0" distR="0" wp14:anchorId="1E61065F" wp14:editId="0B3E2C14">
            <wp:extent cx="1844993" cy="284798"/>
            <wp:effectExtent l="0" t="0" r="0" b="0"/>
            <wp:docPr id="10324" name="Picture 103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9" name="Picture 10129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993" cy="28479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6B2DAC44" wp14:editId="5236A4F6">
            <wp:extent cx="631508" cy="173355"/>
            <wp:effectExtent l="0" t="0" r="0" b="0"/>
            <wp:docPr id="10325" name="Picture 103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" name="Picture 10132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50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5E9CAFD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: </w:t>
      </w:r>
      <w:r w:rsidRPr="007A387F">
        <w:rPr>
          <w:rFonts w:ascii="Times New Roman" w:eastAsia="Calibri" w:hAnsi="Times New Roman" w:cs="Times New Roman"/>
          <w:noProof/>
          <w:kern w:val="0"/>
          <w:position w:val="-27"/>
          <w:szCs w:val="22"/>
          <w:lang w:val="en-GB" w:eastAsia="en-GB"/>
          <w14:ligatures w14:val="none"/>
        </w:rPr>
        <w:drawing>
          <wp:inline distT="0" distB="0" distL="0" distR="0" wp14:anchorId="15635FBD" wp14:editId="205C9E7E">
            <wp:extent cx="1448753" cy="421005"/>
            <wp:effectExtent l="0" t="0" r="0" b="0"/>
            <wp:docPr id="10326" name="Picture 103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5" name="Picture 10135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8753" cy="421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51D2CB9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</w:t>
      </w:r>
      <w:r w:rsidRPr="007A387F">
        <w:rPr>
          <w:rFonts w:ascii="Times New Roman" w:eastAsia="Calibri" w:hAnsi="Times New Roman" w:cs="Times New Roman"/>
          <w:noProof/>
          <w:kern w:val="0"/>
          <w:position w:val="-24"/>
          <w:szCs w:val="22"/>
          <w:lang w:val="en-GB" w:eastAsia="en-GB"/>
          <w14:ligatures w14:val="none"/>
        </w:rPr>
        <w:drawing>
          <wp:inline distT="0" distB="0" distL="0" distR="0" wp14:anchorId="1C391088" wp14:editId="543BF331">
            <wp:extent cx="3628073" cy="383858"/>
            <wp:effectExtent l="0" t="0" r="0" b="0"/>
            <wp:docPr id="10327" name="Picture 103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8" name="Picture 10138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8073" cy="3838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B495C65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Mà </w:t>
      </w:r>
      <w:r w:rsidRPr="007A387F">
        <w:rPr>
          <w:rFonts w:ascii="Times New Roman" w:eastAsia="Calibri" w:hAnsi="Times New Roman" w:cs="Times New Roman"/>
          <w:noProof/>
          <w:kern w:val="0"/>
          <w:position w:val="-27"/>
          <w:szCs w:val="22"/>
          <w:lang w:val="en-GB" w:eastAsia="en-GB"/>
          <w14:ligatures w14:val="none"/>
        </w:rPr>
        <w:drawing>
          <wp:inline distT="0" distB="0" distL="0" distR="0" wp14:anchorId="1AED8B13" wp14:editId="25FD1D70">
            <wp:extent cx="2662238" cy="421005"/>
            <wp:effectExtent l="0" t="0" r="0" b="0"/>
            <wp:docPr id="10328" name="Picture 103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1" name="Picture 10141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2238" cy="421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</w:t>
      </w:r>
      <w:r w:rsidRPr="007A387F">
        <w:rPr>
          <w:rFonts w:ascii="Times New Roman" w:eastAsia="Calibri" w:hAnsi="Times New Roman" w:cs="Times New Roman"/>
          <w:noProof/>
          <w:kern w:val="0"/>
          <w:position w:val="-16"/>
          <w:szCs w:val="22"/>
          <w:lang w:val="en-GB" w:eastAsia="en-GB"/>
          <w14:ligatures w14:val="none"/>
        </w:rPr>
        <w:drawing>
          <wp:inline distT="0" distB="0" distL="0" distR="0" wp14:anchorId="7A5F1ABD" wp14:editId="2D91C8AF">
            <wp:extent cx="1015365" cy="284798"/>
            <wp:effectExtent l="0" t="0" r="0" b="0"/>
            <wp:docPr id="10329" name="Picture 103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4" name="Picture 10144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365" cy="28479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hi </w:t>
      </w:r>
      <w:r w:rsidRPr="007A387F">
        <w:rPr>
          <w:rFonts w:ascii="Times New Roman" w:eastAsia="Calibri" w:hAnsi="Times New Roman" w:cs="Times New Roman"/>
          <w:noProof/>
          <w:kern w:val="0"/>
          <w:position w:val="-24"/>
          <w:szCs w:val="22"/>
          <w:lang w:val="en-GB" w:eastAsia="en-GB"/>
          <w14:ligatures w14:val="none"/>
        </w:rPr>
        <w:drawing>
          <wp:inline distT="0" distB="0" distL="0" distR="0" wp14:anchorId="4CCCBD83" wp14:editId="658F1F8E">
            <wp:extent cx="421005" cy="383858"/>
            <wp:effectExtent l="0" t="0" r="0" b="0"/>
            <wp:docPr id="10330" name="Picture 1033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7" name="Picture 10147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" cy="3838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3C58959" w14:textId="4473FD61" w:rsidR="00B3294A" w:rsidRPr="008653B1" w:rsidRDefault="007A387F" w:rsidP="008653B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cô An phải chi khoản tiền nhỏ nhất là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3EBA8A0A" wp14:editId="154E7A5A">
            <wp:extent cx="247650" cy="173355"/>
            <wp:effectExtent l="0" t="0" r="0" b="0"/>
            <wp:docPr id="10331" name="Picture 1033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0" name="Picture 10150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USD.</w:t>
      </w:r>
    </w:p>
    <w:p w14:paraId="7C331875" w14:textId="0919F90C" w:rsidR="00B3294A" w:rsidRPr="00526AB3" w:rsidRDefault="008653B1" w:rsidP="007A387F">
      <w:pPr>
        <w:spacing w:after="0" w:line="240" w:lineRule="auto"/>
        <w:rPr>
          <w:rFonts w:ascii="Times New Roman" w:hAnsi="Times New Roman" w:cs="Times New Roman"/>
        </w:rPr>
      </w:pPr>
      <w:r w:rsidRPr="008653B1">
        <w:rPr>
          <w:rFonts w:ascii="Times New Roman" w:hAnsi="Times New Roman" w:cs="Times New Roman"/>
        </w:rPr>
        <w:t>https://www.vnteach.com</w:t>
      </w:r>
    </w:p>
    <w:sectPr w:rsidR="00B3294A" w:rsidRPr="00526AB3" w:rsidSect="003D6CA3">
      <w:pgSz w:w="12240" w:h="15840"/>
      <w:pgMar w:top="288" w:right="288" w:bottom="288" w:left="288" w:header="144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">
    <w:altName w:val="Aptos"/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20000287" w:usb1="00000003" w:usb2="00000000" w:usb3="00000000" w:csb0="0000019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A055E6A"/>
    <w:multiLevelType w:val="hybridMultilevel"/>
    <w:tmpl w:val="AA48FBA6"/>
    <w:lvl w:ilvl="0" w:tplc="C5A0421C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EF14270"/>
    <w:multiLevelType w:val="hybridMultilevel"/>
    <w:tmpl w:val="D0CA6B5E"/>
    <w:lvl w:ilvl="0" w:tplc="A3C40284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DCA05FC"/>
    <w:multiLevelType w:val="hybridMultilevel"/>
    <w:tmpl w:val="DE04E9D2"/>
    <w:lvl w:ilvl="0" w:tplc="838C2026">
      <w:numFmt w:val="bullet"/>
      <w:lvlText w:val="−"/>
      <w:lvlJc w:val="left"/>
      <w:pPr>
        <w:ind w:left="1080" w:hanging="360"/>
      </w:pPr>
      <w:rPr>
        <w:rFonts w:ascii="Cambria Math" w:eastAsiaTheme="minorEastAsia" w:hAnsi="Cambria Math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856693561">
    <w:abstractNumId w:val="2"/>
  </w:num>
  <w:num w:numId="2" w16cid:durableId="995230751">
    <w:abstractNumId w:val="1"/>
  </w:num>
  <w:num w:numId="3" w16cid:durableId="4519028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drawingGridHorizontalSpacing w:val="12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F04"/>
    <w:rsid w:val="00170E68"/>
    <w:rsid w:val="0020552A"/>
    <w:rsid w:val="0037493B"/>
    <w:rsid w:val="003843A6"/>
    <w:rsid w:val="003D6CA3"/>
    <w:rsid w:val="00415B11"/>
    <w:rsid w:val="00435F04"/>
    <w:rsid w:val="00526AB3"/>
    <w:rsid w:val="006144D5"/>
    <w:rsid w:val="0071232C"/>
    <w:rsid w:val="007A2E95"/>
    <w:rsid w:val="007A387F"/>
    <w:rsid w:val="008653B1"/>
    <w:rsid w:val="00993A26"/>
    <w:rsid w:val="00997866"/>
    <w:rsid w:val="00A41F17"/>
    <w:rsid w:val="00AA25B1"/>
    <w:rsid w:val="00AE390C"/>
    <w:rsid w:val="00B23A40"/>
    <w:rsid w:val="00B3294A"/>
    <w:rsid w:val="00B35EEF"/>
    <w:rsid w:val="00B82478"/>
    <w:rsid w:val="00BC29D5"/>
    <w:rsid w:val="00F40D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805F5C"/>
  <w15:chartTrackingRefBased/>
  <w15:docId w15:val="{5F22D884-9085-4378-A791-2D0936711F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5F04"/>
  </w:style>
  <w:style w:type="paragraph" w:styleId="Heading1">
    <w:name w:val="heading 1"/>
    <w:basedOn w:val="Normal"/>
    <w:next w:val="Normal"/>
    <w:link w:val="Heading1Char"/>
    <w:uiPriority w:val="9"/>
    <w:qFormat/>
    <w:rsid w:val="00435F04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35F0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35F04"/>
    <w:pPr>
      <w:keepNext/>
      <w:keepLines/>
      <w:spacing w:before="160" w:after="80"/>
      <w:outlineLvl w:val="2"/>
    </w:pPr>
    <w:rPr>
      <w:rFonts w:eastAsiaTheme="majorEastAsia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35F04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35F04"/>
    <w:pPr>
      <w:keepNext/>
      <w:keepLines/>
      <w:spacing w:before="80" w:after="40"/>
      <w:outlineLvl w:val="4"/>
    </w:pPr>
    <w:rPr>
      <w:rFonts w:eastAsiaTheme="majorEastAsia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35F04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35F04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35F04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35F04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35F04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35F0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35F04"/>
    <w:rPr>
      <w:rFonts w:eastAsiaTheme="majorEastAsia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35F04"/>
    <w:rPr>
      <w:rFonts w:eastAsiaTheme="majorEastAsia" w:cstheme="majorBidi"/>
      <w:i/>
      <w:iCs/>
      <w:color w:val="2E74B5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35F04"/>
    <w:rPr>
      <w:rFonts w:eastAsiaTheme="majorEastAsia" w:cstheme="majorBidi"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35F04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35F04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35F04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35F04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435F04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35F0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435F04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435F04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435F04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435F04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435F04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435F04"/>
    <w:rPr>
      <w:i/>
      <w:iCs/>
      <w:color w:val="2E74B5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35F04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35F04"/>
    <w:rPr>
      <w:i/>
      <w:iCs/>
      <w:color w:val="2E74B5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435F04"/>
    <w:rPr>
      <w:b/>
      <w:bCs/>
      <w:smallCaps/>
      <w:color w:val="2E74B5" w:themeColor="accent1" w:themeShade="BF"/>
      <w:spacing w:val="5"/>
    </w:rPr>
  </w:style>
  <w:style w:type="character" w:styleId="PlaceholderText">
    <w:name w:val="Placeholder Text"/>
    <w:basedOn w:val="DefaultParagraphFont"/>
    <w:uiPriority w:val="99"/>
    <w:semiHidden/>
    <w:rsid w:val="006144D5"/>
    <w:rPr>
      <w:color w:val="808080"/>
    </w:rPr>
  </w:style>
  <w:style w:type="table" w:styleId="TableGrid">
    <w:name w:val="Table Grid"/>
    <w:basedOn w:val="TableNormal"/>
    <w:uiPriority w:val="39"/>
    <w:rsid w:val="006144D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62.bin"/><Relationship Id="rId21" Type="http://schemas.openxmlformats.org/officeDocument/2006/relationships/image" Target="media/image9.wmf"/><Relationship Id="rId63" Type="http://schemas.openxmlformats.org/officeDocument/2006/relationships/image" Target="media/image29.png"/><Relationship Id="rId159" Type="http://schemas.openxmlformats.org/officeDocument/2006/relationships/oleObject" Target="embeddings/oleObject63.bin"/><Relationship Id="rId324" Type="http://schemas.openxmlformats.org/officeDocument/2006/relationships/image" Target="media/image149.png"/><Relationship Id="rId170" Type="http://schemas.openxmlformats.org/officeDocument/2006/relationships/oleObject" Target="embeddings/oleObject72.bin"/><Relationship Id="rId226" Type="http://schemas.openxmlformats.org/officeDocument/2006/relationships/oleObject" Target="embeddings/oleObject117.bin"/><Relationship Id="rId268" Type="http://schemas.openxmlformats.org/officeDocument/2006/relationships/oleObject" Target="embeddings/oleObject146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58.bin"/><Relationship Id="rId335" Type="http://schemas.openxmlformats.org/officeDocument/2006/relationships/image" Target="media/image160.png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2.bin"/><Relationship Id="rId237" Type="http://schemas.openxmlformats.org/officeDocument/2006/relationships/oleObject" Target="embeddings/oleObject126.bin"/><Relationship Id="rId279" Type="http://schemas.openxmlformats.org/officeDocument/2006/relationships/oleObject" Target="embeddings/oleObject151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72.png"/><Relationship Id="rId290" Type="http://schemas.openxmlformats.org/officeDocument/2006/relationships/oleObject" Target="embeddings/oleObject158.bin"/><Relationship Id="rId304" Type="http://schemas.openxmlformats.org/officeDocument/2006/relationships/image" Target="media/image135.wmf"/><Relationship Id="rId346" Type="http://schemas.openxmlformats.org/officeDocument/2006/relationships/image" Target="media/image171.png"/><Relationship Id="rId85" Type="http://schemas.openxmlformats.org/officeDocument/2006/relationships/image" Target="media/image41.wmf"/><Relationship Id="rId150" Type="http://schemas.openxmlformats.org/officeDocument/2006/relationships/image" Target="media/image83.png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3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70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65.bin"/><Relationship Id="rId217" Type="http://schemas.openxmlformats.org/officeDocument/2006/relationships/oleObject" Target="embeddings/oleObject110.bin"/><Relationship Id="rId259" Type="http://schemas.openxmlformats.org/officeDocument/2006/relationships/image" Target="media/image113.wmf"/><Relationship Id="rId23" Type="http://schemas.openxmlformats.org/officeDocument/2006/relationships/image" Target="media/image10.wmf"/><Relationship Id="rId119" Type="http://schemas.openxmlformats.org/officeDocument/2006/relationships/image" Target="media/image60.png"/><Relationship Id="rId270" Type="http://schemas.openxmlformats.org/officeDocument/2006/relationships/oleObject" Target="embeddings/oleObject147.bin"/><Relationship Id="rId326" Type="http://schemas.openxmlformats.org/officeDocument/2006/relationships/image" Target="media/image151.png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59.bin"/><Relationship Id="rId172" Type="http://schemas.openxmlformats.org/officeDocument/2006/relationships/oleObject" Target="embeddings/oleObject74.bin"/><Relationship Id="rId228" Type="http://schemas.openxmlformats.org/officeDocument/2006/relationships/oleObject" Target="embeddings/oleObject119.bin"/><Relationship Id="rId281" Type="http://schemas.openxmlformats.org/officeDocument/2006/relationships/oleObject" Target="embeddings/oleObject152.bin"/><Relationship Id="rId337" Type="http://schemas.openxmlformats.org/officeDocument/2006/relationships/image" Target="media/image162.png"/><Relationship Id="rId34" Type="http://schemas.openxmlformats.org/officeDocument/2006/relationships/image" Target="media/image16.wmf"/><Relationship Id="rId76" Type="http://schemas.openxmlformats.org/officeDocument/2006/relationships/image" Target="media/image36.wmf"/><Relationship Id="rId141" Type="http://schemas.openxmlformats.org/officeDocument/2006/relationships/image" Target="media/image74.png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3.bin"/><Relationship Id="rId239" Type="http://schemas.openxmlformats.org/officeDocument/2006/relationships/image" Target="media/image107.wmf"/><Relationship Id="rId250" Type="http://schemas.openxmlformats.org/officeDocument/2006/relationships/oleObject" Target="embeddings/oleObject135.bin"/><Relationship Id="rId292" Type="http://schemas.openxmlformats.org/officeDocument/2006/relationships/oleObject" Target="embeddings/oleObject159.bin"/><Relationship Id="rId306" Type="http://schemas.openxmlformats.org/officeDocument/2006/relationships/image" Target="media/image136.wmf"/><Relationship Id="rId45" Type="http://schemas.openxmlformats.org/officeDocument/2006/relationships/oleObject" Target="embeddings/oleObject21.bin"/><Relationship Id="rId87" Type="http://schemas.openxmlformats.org/officeDocument/2006/relationships/image" Target="media/image42.wmf"/><Relationship Id="rId110" Type="http://schemas.openxmlformats.org/officeDocument/2006/relationships/image" Target="media/image55.wmf"/><Relationship Id="rId348" Type="http://schemas.openxmlformats.org/officeDocument/2006/relationships/image" Target="media/image173.png"/><Relationship Id="rId152" Type="http://schemas.openxmlformats.org/officeDocument/2006/relationships/image" Target="media/image85.png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2.bin"/><Relationship Id="rId261" Type="http://schemas.openxmlformats.org/officeDocument/2006/relationships/image" Target="media/image114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42.png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67.bin"/><Relationship Id="rId219" Type="http://schemas.openxmlformats.org/officeDocument/2006/relationships/oleObject" Target="embeddings/oleObject112.bin"/><Relationship Id="rId230" Type="http://schemas.openxmlformats.org/officeDocument/2006/relationships/oleObject" Target="embeddings/oleObject120.bin"/><Relationship Id="rId251" Type="http://schemas.openxmlformats.org/officeDocument/2006/relationships/image" Target="media/image111.png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8.bin"/><Relationship Id="rId293" Type="http://schemas.openxmlformats.org/officeDocument/2006/relationships/image" Target="media/image129.png"/><Relationship Id="rId307" Type="http://schemas.openxmlformats.org/officeDocument/2006/relationships/oleObject" Target="embeddings/oleObject166.bin"/><Relationship Id="rId328" Type="http://schemas.openxmlformats.org/officeDocument/2006/relationships/image" Target="media/image153.png"/><Relationship Id="rId349" Type="http://schemas.openxmlformats.org/officeDocument/2006/relationships/image" Target="media/image174.png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86.png"/><Relationship Id="rId174" Type="http://schemas.openxmlformats.org/officeDocument/2006/relationships/oleObject" Target="embeddings/oleObject76.bin"/><Relationship Id="rId195" Type="http://schemas.openxmlformats.org/officeDocument/2006/relationships/image" Target="media/image96.wmf"/><Relationship Id="rId209" Type="http://schemas.openxmlformats.org/officeDocument/2006/relationships/oleObject" Target="embeddings/oleObject103.bin"/><Relationship Id="rId220" Type="http://schemas.openxmlformats.org/officeDocument/2006/relationships/oleObject" Target="embeddings/oleObject113.bin"/><Relationship Id="rId241" Type="http://schemas.openxmlformats.org/officeDocument/2006/relationships/image" Target="media/image108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43.bin"/><Relationship Id="rId283" Type="http://schemas.openxmlformats.org/officeDocument/2006/relationships/oleObject" Target="embeddings/oleObject153.bin"/><Relationship Id="rId318" Type="http://schemas.openxmlformats.org/officeDocument/2006/relationships/image" Target="media/image143.png"/><Relationship Id="rId339" Type="http://schemas.openxmlformats.org/officeDocument/2006/relationships/image" Target="media/image164.png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image" Target="media/image50.wmf"/><Relationship Id="rId122" Type="http://schemas.openxmlformats.org/officeDocument/2006/relationships/image" Target="media/image62.png"/><Relationship Id="rId143" Type="http://schemas.openxmlformats.org/officeDocument/2006/relationships/image" Target="media/image76.png"/><Relationship Id="rId164" Type="http://schemas.openxmlformats.org/officeDocument/2006/relationships/oleObject" Target="embeddings/oleObject68.bin"/><Relationship Id="rId185" Type="http://schemas.openxmlformats.org/officeDocument/2006/relationships/oleObject" Target="embeddings/oleObject85.bin"/><Relationship Id="rId350" Type="http://schemas.openxmlformats.org/officeDocument/2006/relationships/image" Target="media/image175.png"/><Relationship Id="rId9" Type="http://schemas.openxmlformats.org/officeDocument/2006/relationships/image" Target="media/image3.wmf"/><Relationship Id="rId210" Type="http://schemas.openxmlformats.org/officeDocument/2006/relationships/oleObject" Target="embeddings/oleObject10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6.wmf"/><Relationship Id="rId252" Type="http://schemas.openxmlformats.org/officeDocument/2006/relationships/oleObject" Target="embeddings/oleObject136.bin"/><Relationship Id="rId273" Type="http://schemas.openxmlformats.org/officeDocument/2006/relationships/image" Target="media/image120.wmf"/><Relationship Id="rId294" Type="http://schemas.openxmlformats.org/officeDocument/2006/relationships/image" Target="media/image130.wmf"/><Relationship Id="rId308" Type="http://schemas.openxmlformats.org/officeDocument/2006/relationships/image" Target="media/image137.wmf"/><Relationship Id="rId329" Type="http://schemas.openxmlformats.org/officeDocument/2006/relationships/image" Target="media/image154.png"/><Relationship Id="rId47" Type="http://schemas.openxmlformats.org/officeDocument/2006/relationships/image" Target="media/image20.png"/><Relationship Id="rId68" Type="http://schemas.openxmlformats.org/officeDocument/2006/relationships/image" Target="media/image32.wmf"/><Relationship Id="rId89" Type="http://schemas.openxmlformats.org/officeDocument/2006/relationships/image" Target="media/image43.png"/><Relationship Id="rId112" Type="http://schemas.openxmlformats.org/officeDocument/2006/relationships/image" Target="media/image56.wmf"/><Relationship Id="rId133" Type="http://schemas.openxmlformats.org/officeDocument/2006/relationships/image" Target="media/image68.png"/><Relationship Id="rId154" Type="http://schemas.openxmlformats.org/officeDocument/2006/relationships/image" Target="media/image87.png"/><Relationship Id="rId175" Type="http://schemas.openxmlformats.org/officeDocument/2006/relationships/oleObject" Target="embeddings/oleObject77.bin"/><Relationship Id="rId340" Type="http://schemas.openxmlformats.org/officeDocument/2006/relationships/image" Target="media/image165.png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9.bin"/><Relationship Id="rId263" Type="http://schemas.openxmlformats.org/officeDocument/2006/relationships/image" Target="media/image115.wmf"/><Relationship Id="rId284" Type="http://schemas.openxmlformats.org/officeDocument/2006/relationships/oleObject" Target="embeddings/oleObject154.bin"/><Relationship Id="rId319" Type="http://schemas.openxmlformats.org/officeDocument/2006/relationships/image" Target="media/image144.png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3.wmf"/><Relationship Id="rId144" Type="http://schemas.openxmlformats.org/officeDocument/2006/relationships/image" Target="media/image77.png"/><Relationship Id="rId330" Type="http://schemas.openxmlformats.org/officeDocument/2006/relationships/image" Target="media/image155.png"/><Relationship Id="rId90" Type="http://schemas.openxmlformats.org/officeDocument/2006/relationships/image" Target="media/image44.wmf"/><Relationship Id="rId165" Type="http://schemas.openxmlformats.org/officeDocument/2006/relationships/oleObject" Target="embeddings/oleObject69.bin"/><Relationship Id="rId186" Type="http://schemas.openxmlformats.org/officeDocument/2006/relationships/oleObject" Target="embeddings/oleObject86.bin"/><Relationship Id="rId351" Type="http://schemas.openxmlformats.org/officeDocument/2006/relationships/image" Target="media/image176.png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21.bin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49.bin"/><Relationship Id="rId295" Type="http://schemas.openxmlformats.org/officeDocument/2006/relationships/oleObject" Target="embeddings/oleObject160.bin"/><Relationship Id="rId309" Type="http://schemas.openxmlformats.org/officeDocument/2006/relationships/oleObject" Target="embeddings/oleObject167.bin"/><Relationship Id="rId27" Type="http://schemas.openxmlformats.org/officeDocument/2006/relationships/image" Target="media/image12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9.wmf"/><Relationship Id="rId320" Type="http://schemas.openxmlformats.org/officeDocument/2006/relationships/image" Target="media/image145.png"/><Relationship Id="rId80" Type="http://schemas.openxmlformats.org/officeDocument/2006/relationships/image" Target="media/image38.png"/><Relationship Id="rId155" Type="http://schemas.openxmlformats.org/officeDocument/2006/relationships/image" Target="media/image88.png"/><Relationship Id="rId176" Type="http://schemas.openxmlformats.org/officeDocument/2006/relationships/oleObject" Target="embeddings/oleObject78.bin"/><Relationship Id="rId197" Type="http://schemas.openxmlformats.org/officeDocument/2006/relationships/image" Target="media/image97.wmf"/><Relationship Id="rId341" Type="http://schemas.openxmlformats.org/officeDocument/2006/relationships/image" Target="media/image166.png"/><Relationship Id="rId201" Type="http://schemas.openxmlformats.org/officeDocument/2006/relationships/image" Target="media/image99.wmf"/><Relationship Id="rId222" Type="http://schemas.openxmlformats.org/officeDocument/2006/relationships/image" Target="media/image103.wmf"/><Relationship Id="rId243" Type="http://schemas.openxmlformats.org/officeDocument/2006/relationships/oleObject" Target="embeddings/oleObject130.bin"/><Relationship Id="rId264" Type="http://schemas.openxmlformats.org/officeDocument/2006/relationships/oleObject" Target="embeddings/oleObject144.bin"/><Relationship Id="rId285" Type="http://schemas.openxmlformats.org/officeDocument/2006/relationships/oleObject" Target="embeddings/oleObject155.bin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image" Target="media/image27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6.bin"/><Relationship Id="rId310" Type="http://schemas.openxmlformats.org/officeDocument/2006/relationships/image" Target="media/image138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8.png"/><Relationship Id="rId166" Type="http://schemas.openxmlformats.org/officeDocument/2006/relationships/image" Target="media/image92.wmf"/><Relationship Id="rId187" Type="http://schemas.openxmlformats.org/officeDocument/2006/relationships/oleObject" Target="embeddings/oleObject87.bin"/><Relationship Id="rId331" Type="http://schemas.openxmlformats.org/officeDocument/2006/relationships/image" Target="media/image156.png"/><Relationship Id="rId352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8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7.wmf"/><Relationship Id="rId275" Type="http://schemas.openxmlformats.org/officeDocument/2006/relationships/image" Target="media/image121.png"/><Relationship Id="rId296" Type="http://schemas.openxmlformats.org/officeDocument/2006/relationships/image" Target="media/image131.wmf"/><Relationship Id="rId300" Type="http://schemas.openxmlformats.org/officeDocument/2006/relationships/image" Target="media/image133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1.bin"/><Relationship Id="rId156" Type="http://schemas.openxmlformats.org/officeDocument/2006/relationships/image" Target="media/image89.png"/><Relationship Id="rId177" Type="http://schemas.openxmlformats.org/officeDocument/2006/relationships/oleObject" Target="embeddings/oleObject79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46.png"/><Relationship Id="rId342" Type="http://schemas.openxmlformats.org/officeDocument/2006/relationships/image" Target="media/image167.png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31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16.wmf"/><Relationship Id="rId286" Type="http://schemas.openxmlformats.org/officeDocument/2006/relationships/oleObject" Target="embeddings/oleObject156.bin"/><Relationship Id="rId50" Type="http://schemas.openxmlformats.org/officeDocument/2006/relationships/image" Target="media/image22.png"/><Relationship Id="rId104" Type="http://schemas.openxmlformats.org/officeDocument/2006/relationships/oleObject" Target="embeddings/oleObject48.bin"/><Relationship Id="rId125" Type="http://schemas.openxmlformats.org/officeDocument/2006/relationships/image" Target="media/image64.wmf"/><Relationship Id="rId146" Type="http://schemas.openxmlformats.org/officeDocument/2006/relationships/image" Target="media/image79.png"/><Relationship Id="rId167" Type="http://schemas.openxmlformats.org/officeDocument/2006/relationships/oleObject" Target="embeddings/oleObject70.bin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68.bin"/><Relationship Id="rId332" Type="http://schemas.openxmlformats.org/officeDocument/2006/relationships/image" Target="media/image157.png"/><Relationship Id="rId353" Type="http://schemas.openxmlformats.org/officeDocument/2006/relationships/theme" Target="theme/theme1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23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9.bin"/><Relationship Id="rId276" Type="http://schemas.openxmlformats.org/officeDocument/2006/relationships/image" Target="media/image122.wmf"/><Relationship Id="rId297" Type="http://schemas.openxmlformats.org/officeDocument/2006/relationships/oleObject" Target="embeddings/oleObject161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70.wmf"/><Relationship Id="rId157" Type="http://schemas.openxmlformats.org/officeDocument/2006/relationships/image" Target="media/image90.png"/><Relationship Id="rId178" Type="http://schemas.openxmlformats.org/officeDocument/2006/relationships/oleObject" Target="embeddings/oleObject80.bin"/><Relationship Id="rId301" Type="http://schemas.openxmlformats.org/officeDocument/2006/relationships/oleObject" Target="embeddings/oleObject163.bin"/><Relationship Id="rId322" Type="http://schemas.openxmlformats.org/officeDocument/2006/relationships/image" Target="media/image147.png"/><Relationship Id="rId343" Type="http://schemas.openxmlformats.org/officeDocument/2006/relationships/image" Target="media/image168.png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8.wmf"/><Relationship Id="rId203" Type="http://schemas.openxmlformats.org/officeDocument/2006/relationships/image" Target="media/image100.png"/><Relationship Id="rId19" Type="http://schemas.openxmlformats.org/officeDocument/2006/relationships/image" Target="media/image8.wmf"/><Relationship Id="rId224" Type="http://schemas.openxmlformats.org/officeDocument/2006/relationships/image" Target="media/image104.wmf"/><Relationship Id="rId245" Type="http://schemas.openxmlformats.org/officeDocument/2006/relationships/oleObject" Target="embeddings/oleObject132.bin"/><Relationship Id="rId266" Type="http://schemas.openxmlformats.org/officeDocument/2006/relationships/oleObject" Target="embeddings/oleObject145.bin"/><Relationship Id="rId287" Type="http://schemas.openxmlformats.org/officeDocument/2006/relationships/image" Target="media/image126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80.png"/><Relationship Id="rId168" Type="http://schemas.openxmlformats.org/officeDocument/2006/relationships/image" Target="media/image93.wmf"/><Relationship Id="rId312" Type="http://schemas.openxmlformats.org/officeDocument/2006/relationships/image" Target="media/image139.wmf"/><Relationship Id="rId333" Type="http://schemas.openxmlformats.org/officeDocument/2006/relationships/image" Target="media/image158.png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9.bin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24.bin"/><Relationship Id="rId256" Type="http://schemas.openxmlformats.org/officeDocument/2006/relationships/oleObject" Target="embeddings/oleObject140.bin"/><Relationship Id="rId277" Type="http://schemas.openxmlformats.org/officeDocument/2006/relationships/oleObject" Target="embeddings/oleObject150.bin"/><Relationship Id="rId298" Type="http://schemas.openxmlformats.org/officeDocument/2006/relationships/image" Target="media/image132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91.png"/><Relationship Id="rId302" Type="http://schemas.openxmlformats.org/officeDocument/2006/relationships/oleObject" Target="embeddings/oleObject164.bin"/><Relationship Id="rId323" Type="http://schemas.openxmlformats.org/officeDocument/2006/relationships/image" Target="media/image148.png"/><Relationship Id="rId344" Type="http://schemas.openxmlformats.org/officeDocument/2006/relationships/image" Target="media/image169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1.bin"/><Relationship Id="rId190" Type="http://schemas.openxmlformats.org/officeDocument/2006/relationships/oleObject" Target="embeddings/oleObject90.bin"/><Relationship Id="rId204" Type="http://schemas.openxmlformats.org/officeDocument/2006/relationships/image" Target="media/image101.wmf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33.bin"/><Relationship Id="rId267" Type="http://schemas.openxmlformats.org/officeDocument/2006/relationships/image" Target="media/image117.wmf"/><Relationship Id="rId288" Type="http://schemas.openxmlformats.org/officeDocument/2006/relationships/oleObject" Target="embeddings/oleObject157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5.wmf"/><Relationship Id="rId313" Type="http://schemas.openxmlformats.org/officeDocument/2006/relationships/oleObject" Target="embeddings/oleObject16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6.wmf"/><Relationship Id="rId148" Type="http://schemas.openxmlformats.org/officeDocument/2006/relationships/image" Target="media/image81.png"/><Relationship Id="rId169" Type="http://schemas.openxmlformats.org/officeDocument/2006/relationships/oleObject" Target="embeddings/oleObject71.bin"/><Relationship Id="rId334" Type="http://schemas.openxmlformats.org/officeDocument/2006/relationships/image" Target="media/image159.png"/><Relationship Id="rId4" Type="http://schemas.openxmlformats.org/officeDocument/2006/relationships/settings" Target="settings.xml"/><Relationship Id="rId180" Type="http://schemas.openxmlformats.org/officeDocument/2006/relationships/image" Target="media/image94.wmf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2.wmf"/><Relationship Id="rId278" Type="http://schemas.openxmlformats.org/officeDocument/2006/relationships/image" Target="media/image123.wmf"/><Relationship Id="rId303" Type="http://schemas.openxmlformats.org/officeDocument/2006/relationships/image" Target="media/image134.png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71.png"/><Relationship Id="rId345" Type="http://schemas.openxmlformats.org/officeDocument/2006/relationships/image" Target="media/image170.png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09.wmf"/><Relationship Id="rId107" Type="http://schemas.openxmlformats.org/officeDocument/2006/relationships/image" Target="media/image53.wmf"/><Relationship Id="rId289" Type="http://schemas.openxmlformats.org/officeDocument/2006/relationships/image" Target="media/image127.wmf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image" Target="media/image82.png"/><Relationship Id="rId314" Type="http://schemas.openxmlformats.org/officeDocument/2006/relationships/image" Target="media/image140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64.bin"/><Relationship Id="rId216" Type="http://schemas.openxmlformats.org/officeDocument/2006/relationships/oleObject" Target="embeddings/oleObject109.bin"/><Relationship Id="rId258" Type="http://schemas.openxmlformats.org/officeDocument/2006/relationships/oleObject" Target="embeddings/oleObject141.bin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image" Target="media/image59.png"/><Relationship Id="rId325" Type="http://schemas.openxmlformats.org/officeDocument/2006/relationships/image" Target="media/image150.png"/><Relationship Id="rId171" Type="http://schemas.openxmlformats.org/officeDocument/2006/relationships/oleObject" Target="embeddings/oleObject73.bin"/><Relationship Id="rId227" Type="http://schemas.openxmlformats.org/officeDocument/2006/relationships/oleObject" Target="embeddings/oleObject118.bin"/><Relationship Id="rId269" Type="http://schemas.openxmlformats.org/officeDocument/2006/relationships/image" Target="media/image118.wmf"/><Relationship Id="rId33" Type="http://schemas.openxmlformats.org/officeDocument/2006/relationships/image" Target="media/image15.png"/><Relationship Id="rId129" Type="http://schemas.openxmlformats.org/officeDocument/2006/relationships/image" Target="media/image66.wmf"/><Relationship Id="rId280" Type="http://schemas.openxmlformats.org/officeDocument/2006/relationships/image" Target="media/image124.wmf"/><Relationship Id="rId336" Type="http://schemas.openxmlformats.org/officeDocument/2006/relationships/image" Target="media/image161.png"/><Relationship Id="rId75" Type="http://schemas.openxmlformats.org/officeDocument/2006/relationships/oleObject" Target="embeddings/oleObject35.bin"/><Relationship Id="rId140" Type="http://schemas.openxmlformats.org/officeDocument/2006/relationships/image" Target="media/image73.png"/><Relationship Id="rId182" Type="http://schemas.openxmlformats.org/officeDocument/2006/relationships/image" Target="media/image95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7.bin"/><Relationship Id="rId291" Type="http://schemas.openxmlformats.org/officeDocument/2006/relationships/image" Target="media/image128.wmf"/><Relationship Id="rId305" Type="http://schemas.openxmlformats.org/officeDocument/2006/relationships/oleObject" Target="embeddings/oleObject165.bin"/><Relationship Id="rId347" Type="http://schemas.openxmlformats.org/officeDocument/2006/relationships/image" Target="media/image172.png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84.png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10.wmf"/><Relationship Id="rId13" Type="http://schemas.openxmlformats.org/officeDocument/2006/relationships/image" Target="media/image5.wmf"/><Relationship Id="rId109" Type="http://schemas.openxmlformats.org/officeDocument/2006/relationships/image" Target="media/image54.png"/><Relationship Id="rId260" Type="http://schemas.openxmlformats.org/officeDocument/2006/relationships/oleObject" Target="embeddings/oleObject142.bin"/><Relationship Id="rId316" Type="http://schemas.openxmlformats.org/officeDocument/2006/relationships/image" Target="media/image141.png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61.wmf"/><Relationship Id="rId162" Type="http://schemas.openxmlformats.org/officeDocument/2006/relationships/oleObject" Target="embeddings/oleObject66.bin"/><Relationship Id="rId218" Type="http://schemas.openxmlformats.org/officeDocument/2006/relationships/oleObject" Target="embeddings/oleObject111.bin"/><Relationship Id="rId271" Type="http://schemas.openxmlformats.org/officeDocument/2006/relationships/image" Target="media/image119.wmf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image" Target="media/image67.wmf"/><Relationship Id="rId327" Type="http://schemas.openxmlformats.org/officeDocument/2006/relationships/image" Target="media/image152.png"/><Relationship Id="rId173" Type="http://schemas.openxmlformats.org/officeDocument/2006/relationships/oleObject" Target="embeddings/oleObject75.bin"/><Relationship Id="rId229" Type="http://schemas.openxmlformats.org/officeDocument/2006/relationships/image" Target="media/image105.wmf"/><Relationship Id="rId240" Type="http://schemas.openxmlformats.org/officeDocument/2006/relationships/oleObject" Target="embeddings/oleObject128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9.png"/><Relationship Id="rId282" Type="http://schemas.openxmlformats.org/officeDocument/2006/relationships/image" Target="media/image125.wmf"/><Relationship Id="rId338" Type="http://schemas.openxmlformats.org/officeDocument/2006/relationships/image" Target="media/image163.png"/><Relationship Id="rId8" Type="http://schemas.openxmlformats.org/officeDocument/2006/relationships/image" Target="media/image2.png"/><Relationship Id="rId142" Type="http://schemas.openxmlformats.org/officeDocument/2006/relationships/image" Target="media/image75.png"/><Relationship Id="rId184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6FD120-0941-482B-B28C-C4B15A87CD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7</TotalTime>
  <Pages>1</Pages>
  <Words>2998</Words>
  <Characters>17092</Characters>
  <Application>Microsoft Office Word</Application>
  <DocSecurity>0</DocSecurity>
  <Lines>142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7-08T16:54:00Z</dcterms:created>
  <dcterms:modified xsi:type="dcterms:W3CDTF">2024-10-28T12:52:00Z</dcterms:modified>
</cp:coreProperties>
</file>